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EF12221" w14:textId="51301DB3" w:rsidR="006C589B" w:rsidRDefault="00B91375" w:rsidP="00BC658E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b/>
        </w:rPr>
        <w:t>Midterm Exam</w:t>
      </w:r>
    </w:p>
    <w:p w14:paraId="2C8ACB23" w14:textId="77777777" w:rsidR="00891FFE" w:rsidRDefault="00891FFE" w:rsidP="00891FFE">
      <w:pPr>
        <w:tabs>
          <w:tab w:val="left" w:pos="0"/>
          <w:tab w:val="left" w:pos="990"/>
          <w:tab w:val="left" w:pos="5040"/>
          <w:tab w:val="right" w:pos="9180"/>
        </w:tabs>
        <w:rPr>
          <w:b/>
        </w:rPr>
      </w:pPr>
      <w:r>
        <w:rPr>
          <w:b/>
        </w:rPr>
        <w:t xml:space="preserve">Constructions </w:t>
      </w:r>
    </w:p>
    <w:p w14:paraId="639FD23B" w14:textId="4471AA42" w:rsidR="00891FFE" w:rsidRPr="00567542" w:rsidRDefault="00891FFE" w:rsidP="00891FFE">
      <w:pPr>
        <w:tabs>
          <w:tab w:val="left" w:pos="0"/>
          <w:tab w:val="left" w:pos="990"/>
          <w:tab w:val="left" w:pos="5040"/>
          <w:tab w:val="right" w:pos="9180"/>
        </w:tabs>
        <w:spacing w:line="360" w:lineRule="auto"/>
      </w:pPr>
      <w:r>
        <w:t>1.</w:t>
      </w:r>
      <w:r w:rsidRPr="00567542">
        <w:t xml:space="preserve"> Construct</w:t>
      </w:r>
      <w:r>
        <w:t xml:space="preserve"> a perpendicular bisector of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  <m:r>
              <w:rPr>
                <w:rFonts w:ascii="Cambria Math" w:hAnsi="Cambria Math"/>
              </w:rPr>
              <m:t>C</m:t>
            </m:r>
          </m:e>
        </m:acc>
      </m:oMath>
      <w:r>
        <w:t xml:space="preserve"> using a compass and straight edge. </w:t>
      </w:r>
      <w:r w:rsidRPr="006A7145">
        <w:t>(3 points)</w:t>
      </w:r>
    </w:p>
    <w:p w14:paraId="05511D72" w14:textId="77777777" w:rsidR="00891FFE" w:rsidRDefault="00891FFE" w:rsidP="00891FFE">
      <w:pPr>
        <w:spacing w:line="480" w:lineRule="auto"/>
      </w:pPr>
    </w:p>
    <w:p w14:paraId="13E34322" w14:textId="77777777" w:rsidR="00891FFE" w:rsidRDefault="00891FFE" w:rsidP="00891FFE">
      <w:pPr>
        <w:spacing w:line="480" w:lineRule="auto"/>
      </w:pPr>
    </w:p>
    <w:p w14:paraId="109322FB" w14:textId="77777777" w:rsidR="00891FFE" w:rsidRDefault="00891FFE" w:rsidP="00891FFE">
      <w:pPr>
        <w:spacing w:line="480" w:lineRule="auto"/>
      </w:pPr>
    </w:p>
    <w:p w14:paraId="77B1B06D" w14:textId="77777777" w:rsidR="00891FFE" w:rsidRDefault="00891FFE" w:rsidP="00891FFE">
      <w:pPr>
        <w:spacing w:line="480" w:lineRule="auto"/>
        <w:rPr>
          <w:rFonts w:asciiTheme="minorHAnsi" w:hAnsi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0EA2495C" wp14:editId="02E4F889">
                <wp:simplePos x="0" y="0"/>
                <wp:positionH relativeFrom="column">
                  <wp:posOffset>1765935</wp:posOffset>
                </wp:positionH>
                <wp:positionV relativeFrom="paragraph">
                  <wp:posOffset>179705</wp:posOffset>
                </wp:positionV>
                <wp:extent cx="1826895" cy="114300"/>
                <wp:effectExtent l="25400" t="0" r="52705" b="63500"/>
                <wp:wrapNone/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flipV="1">
                          <a:off x="0" y="0"/>
                          <a:ext cx="1826895" cy="114300"/>
                          <a:chOff x="-1257300" y="2057400"/>
                          <a:chExt cx="4114800" cy="0"/>
                        </a:xfrm>
                      </wpg:grpSpPr>
                      <wps:wsp>
                        <wps:cNvPr id="3" name="Straight Connector 3"/>
                        <wps:cNvCnPr/>
                        <wps:spPr>
                          <a:xfrm>
                            <a:off x="-1257300" y="2057400"/>
                            <a:ext cx="12573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oval"/>
                            <a:tailEnd type="oval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Straight Connector 15"/>
                        <wps:cNvCnPr/>
                        <wps:spPr>
                          <a:xfrm flipH="1">
                            <a:off x="0" y="2057400"/>
                            <a:ext cx="28575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oval"/>
                            <a:tailEnd type="oval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93BBB9A" id="Group 17" o:spid="_x0000_s1026" style="position:absolute;margin-left:139.05pt;margin-top:14.15pt;width:143.85pt;height:9pt;flip:y;z-index:251689984;mso-width-relative:margin;mso-height-relative:margin" coordorigin="-1257300,2057400" coordsize="4114800,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">
                <v:line id="Straight Connector 3" o:spid="_x0000_s1027" style="position:absolute;visibility:visible;mso-wrap-style:square" from="-1257300,2057400" to="0,20574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ma3JsIAAADaAAAADwAAAGRycy9kb3ducmV2LnhtbESPzWrDMBCE74G8g9hAb4lcF0pwIhtT&#10;aJpToc7PeWNtbBNpZSzVcfv0VaHQ4zAz3zDbYrJGjDT4zrGCx1UCgrh2uuNGwfHwulyD8AFZo3FM&#10;Cr7IQ5HPZ1vMtLvzB41VaESEsM9QQRtCn0np65Ys+pXriaN3dYPFEOXQSD3gPcKtkWmSPEuLHceF&#10;Fnt6aam+VZ9WwcSX9zI1u++kOu1GNL2lt/1ZqYfFVG5ABJrCf/ivvdcKnuD3SrwBMv8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ema3JsIAAADaAAAADwAAAAAAAAAAAAAA&#10;AAChAgAAZHJzL2Rvd25yZXYueG1sUEsFBgAAAAAEAAQA+QAAAJADAAAAAA==&#10;" strokecolor="black [3213]" strokeweight="2pt">
                  <v:stroke startarrow="oval" endarrow="oval"/>
                </v:line>
                <v:line id="Straight Connector 15" o:spid="_x0000_s1028" style="position:absolute;flip:x;visibility:visible;mso-wrap-style:square" from="0,2057400" to="2857500,20574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ovavMMAAADbAAAADwAAAGRycy9kb3ducmV2LnhtbESP0WrCQBBF3wv9h2UE3+pGwSJpVimt&#10;RSEqNvoBQ3aahGZnw+7WxL/vCoJvM9w799zJVoNpxYWcbywrmE4SEMSl1Q1XCs6nr5cFCB+QNbaW&#10;ScGVPKyWz08Zptr2/E2XIlQihrBPUUEdQpdK6cuaDPqJ7Yij9mOdwRBXV0ntsI/hppWzJHmVBhuO&#10;hBo7+qip/C3+zI0bNrvP9aBzvZ5XTb4/HGfuoNR4NLy/gQg0hIf5fr3Vsf4cbr/EAeTyH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KL2rzDAAAA2wAAAA8AAAAAAAAAAAAA&#10;AAAAoQIAAGRycy9kb3ducmV2LnhtbFBLBQYAAAAABAAEAPkAAACRAwAAAAA=&#10;" strokecolor="black [3213]" strokeweight="2pt">
                  <v:stroke startarrow="oval" endarrow="oval"/>
                </v:line>
              </v:group>
            </w:pict>
          </mc:Fallback>
        </mc:AlternateContent>
      </w:r>
    </w:p>
    <w:p w14:paraId="76CA3D1B" w14:textId="77777777" w:rsidR="00891FFE" w:rsidRPr="008377B8" w:rsidRDefault="00891FFE" w:rsidP="00891FFE">
      <w:pPr>
        <w:tabs>
          <w:tab w:val="left" w:pos="2520"/>
          <w:tab w:val="left" w:pos="3600"/>
          <w:tab w:val="left" w:pos="5760"/>
        </w:tabs>
        <w:spacing w:line="480" w:lineRule="auto"/>
        <w:rPr>
          <w:rFonts w:asciiTheme="minorHAnsi" w:hAnsiTheme="minorHAnsi"/>
          <w:i/>
        </w:rPr>
      </w:pPr>
      <w:r>
        <w:rPr>
          <w:rFonts w:asciiTheme="minorHAnsi" w:hAnsiTheme="minorHAnsi"/>
        </w:rPr>
        <w:tab/>
      </w:r>
      <w:r w:rsidRPr="008377B8">
        <w:rPr>
          <w:rFonts w:asciiTheme="minorHAnsi" w:hAnsiTheme="minorHAnsi"/>
          <w:i/>
        </w:rPr>
        <w:t>A</w:t>
      </w:r>
      <w:r w:rsidRPr="008377B8">
        <w:rPr>
          <w:rFonts w:asciiTheme="minorHAnsi" w:hAnsiTheme="minorHAnsi"/>
          <w:i/>
        </w:rPr>
        <w:tab/>
        <w:t>B</w:t>
      </w:r>
      <w:r w:rsidRPr="008377B8">
        <w:rPr>
          <w:rFonts w:asciiTheme="minorHAnsi" w:hAnsiTheme="minorHAnsi"/>
          <w:i/>
        </w:rPr>
        <w:tab/>
        <w:t>C</w:t>
      </w:r>
    </w:p>
    <w:p w14:paraId="47972A39" w14:textId="77777777" w:rsidR="00891FFE" w:rsidRDefault="00891FFE" w:rsidP="00891FFE">
      <w:pPr>
        <w:spacing w:line="480" w:lineRule="auto"/>
        <w:rPr>
          <w:rFonts w:asciiTheme="minorHAnsi" w:hAnsiTheme="minorHAnsi"/>
        </w:rPr>
      </w:pPr>
    </w:p>
    <w:p w14:paraId="0D3B9877" w14:textId="77777777" w:rsidR="00891FFE" w:rsidRDefault="00891FFE" w:rsidP="00891FFE">
      <w:pPr>
        <w:spacing w:line="480" w:lineRule="auto"/>
        <w:rPr>
          <w:rFonts w:asciiTheme="minorHAnsi" w:hAnsiTheme="minorHAnsi"/>
        </w:rPr>
      </w:pPr>
    </w:p>
    <w:p w14:paraId="4254B2D8" w14:textId="77777777" w:rsidR="00891FFE" w:rsidRDefault="00891FFE" w:rsidP="00891FFE">
      <w:pPr>
        <w:spacing w:line="480" w:lineRule="auto"/>
        <w:rPr>
          <w:rFonts w:asciiTheme="minorHAnsi" w:hAnsiTheme="minorHAnsi"/>
        </w:rPr>
      </w:pPr>
    </w:p>
    <w:p w14:paraId="465DE95A" w14:textId="77777777" w:rsidR="00891FFE" w:rsidRDefault="00891FFE" w:rsidP="00891FFE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  <w:rPr>
          <w:b/>
        </w:rPr>
      </w:pPr>
    </w:p>
    <w:p w14:paraId="1BCDF638" w14:textId="77777777" w:rsidR="00891FFE" w:rsidRDefault="00891FFE" w:rsidP="00891FFE">
      <w:pPr>
        <w:tabs>
          <w:tab w:val="left" w:pos="0"/>
          <w:tab w:val="left" w:pos="990"/>
          <w:tab w:val="left" w:pos="5040"/>
          <w:tab w:val="right" w:pos="9180"/>
        </w:tabs>
        <w:rPr>
          <w:b/>
        </w:rPr>
      </w:pPr>
    </w:p>
    <w:p w14:paraId="476B71A0" w14:textId="6C883463" w:rsidR="00891FFE" w:rsidRPr="00BB14A3" w:rsidRDefault="00015CE0" w:rsidP="00891FFE"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1800CE64" wp14:editId="00CC633F">
                <wp:simplePos x="0" y="0"/>
                <wp:positionH relativeFrom="column">
                  <wp:posOffset>2163786</wp:posOffset>
                </wp:positionH>
                <wp:positionV relativeFrom="paragraph">
                  <wp:posOffset>1400810</wp:posOffset>
                </wp:positionV>
                <wp:extent cx="1602398" cy="2517140"/>
                <wp:effectExtent l="50800" t="50800" r="74295" b="7366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602398" cy="25171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oval" w="med" len="sm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306527" id="Straight Connector 1" o:spid="_x0000_s1026" style="position:absolute;flip:x y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0.4pt,110.3pt" to="296.55pt,308.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" strokecolor="black [3213]" strokeweight="2pt">
                <v:stroke startarrow="oval" startarrowlength="short" endarrow="ope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51F5665" wp14:editId="34784F57">
                <wp:simplePos x="0" y="0"/>
                <wp:positionH relativeFrom="column">
                  <wp:posOffset>3766185</wp:posOffset>
                </wp:positionH>
                <wp:positionV relativeFrom="paragraph">
                  <wp:posOffset>718526</wp:posOffset>
                </wp:positionV>
                <wp:extent cx="685605" cy="3199423"/>
                <wp:effectExtent l="25400" t="50800" r="76835" b="5207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85605" cy="3199423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oval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941A387" id="Straight Connector 16" o:spid="_x0000_s1026" style="position:absolute;flip: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6.55pt,56.6pt" to="350.55pt,308.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" strokecolor="black [3213]" strokeweight="2pt">
                <v:stroke startarrow="oval" endarrow="open"/>
              </v:line>
            </w:pict>
          </mc:Fallback>
        </mc:AlternateContent>
      </w:r>
      <w:r>
        <w:t>2. Construct an angle bisector of the given angle</w:t>
      </w:r>
      <w:r w:rsidR="00891FFE" w:rsidRPr="00BB14A3">
        <w:t xml:space="preserve">. </w:t>
      </w:r>
      <w:r w:rsidR="00891FFE">
        <w:t>(3 points)</w:t>
      </w:r>
      <w:r w:rsidR="00891FFE" w:rsidRPr="00BB14A3">
        <w:br w:type="page"/>
      </w:r>
      <w:bookmarkStart w:id="0" w:name="_GoBack"/>
      <w:bookmarkEnd w:id="0"/>
    </w:p>
    <w:p w14:paraId="7FF2D233" w14:textId="77777777" w:rsidR="00891FFE" w:rsidRPr="00487CF4" w:rsidRDefault="00891FFE" w:rsidP="00891FFE">
      <w:r w:rsidRPr="00087363">
        <w:rPr>
          <w:b/>
        </w:rPr>
        <w:lastRenderedPageBreak/>
        <w:t>3.</w:t>
      </w:r>
      <w:r w:rsidRPr="00487CF4">
        <w:t xml:space="preserve"> The measure of angle </w:t>
      </w:r>
      <w:r w:rsidRPr="00487CF4">
        <w:rPr>
          <w:i/>
          <w:iCs/>
        </w:rPr>
        <w:t xml:space="preserve">T </w:t>
      </w:r>
      <w:r>
        <w:t>is 5</w:t>
      </w:r>
      <w:r w:rsidRPr="00487CF4">
        <w:t>0°.</w:t>
      </w:r>
    </w:p>
    <w:p w14:paraId="2176EEE2" w14:textId="77777777" w:rsidR="00891FFE" w:rsidRDefault="00891FFE" w:rsidP="00891FFE">
      <w:r w:rsidRPr="00487CF4">
        <w:rPr>
          <w:bCs/>
        </w:rPr>
        <w:t xml:space="preserve">a. </w:t>
      </w:r>
      <w:r w:rsidRPr="00487CF4">
        <w:t xml:space="preserve">What is the measure of an angle that is complementary to angle </w:t>
      </w:r>
      <w:r w:rsidRPr="00487CF4">
        <w:rPr>
          <w:i/>
          <w:iCs/>
        </w:rPr>
        <w:t>T</w:t>
      </w:r>
      <w:r w:rsidRPr="00487CF4">
        <w:t>? (1 point)</w:t>
      </w:r>
      <w:r w:rsidRPr="00487CF4">
        <w:br/>
      </w:r>
      <w:r w:rsidRPr="00487CF4">
        <w:br/>
      </w:r>
      <w:r w:rsidRPr="00487CF4">
        <w:br/>
      </w:r>
    </w:p>
    <w:p w14:paraId="6AB70D6B" w14:textId="77777777" w:rsidR="00891FFE" w:rsidRPr="00487CF4" w:rsidRDefault="00891FFE" w:rsidP="00891FFE"/>
    <w:p w14:paraId="0B8AC05B" w14:textId="77777777" w:rsidR="00891FFE" w:rsidRPr="00487CF4" w:rsidRDefault="00891FFE" w:rsidP="00891FFE">
      <w:r w:rsidRPr="00487CF4">
        <w:rPr>
          <w:bCs/>
        </w:rPr>
        <w:t xml:space="preserve">b. </w:t>
      </w:r>
      <w:r w:rsidRPr="00487CF4">
        <w:t xml:space="preserve">What is the measure of an angle that is supplementary to angle </w:t>
      </w:r>
      <w:r w:rsidRPr="00487CF4">
        <w:rPr>
          <w:i/>
          <w:iCs/>
        </w:rPr>
        <w:t>T</w:t>
      </w:r>
      <w:r w:rsidRPr="00487CF4">
        <w:t>? (1 point)</w:t>
      </w:r>
    </w:p>
    <w:p w14:paraId="6502078C" w14:textId="77777777" w:rsidR="00891FFE" w:rsidRPr="00487CF4" w:rsidRDefault="00891FFE" w:rsidP="00891FFE"/>
    <w:p w14:paraId="19E8714F" w14:textId="77777777" w:rsidR="00891FFE" w:rsidRDefault="00891FFE" w:rsidP="00891FFE">
      <w:r>
        <w:br/>
      </w:r>
    </w:p>
    <w:p w14:paraId="054FA950" w14:textId="77777777" w:rsidR="00891FFE" w:rsidRPr="00487CF4" w:rsidRDefault="00891FFE" w:rsidP="00891FFE"/>
    <w:p w14:paraId="5C1F0BB9" w14:textId="77777777" w:rsidR="00891FFE" w:rsidRPr="00487CF4" w:rsidRDefault="00891FFE" w:rsidP="00891FFE"/>
    <w:p w14:paraId="2E1191BF" w14:textId="3B6CE17F" w:rsidR="00891FFE" w:rsidRPr="00487CF4" w:rsidRDefault="00891FFE" w:rsidP="00891FFE">
      <w:pPr>
        <w:rPr>
          <w:i/>
          <w:iCs/>
        </w:rPr>
      </w:pPr>
      <w:r w:rsidRPr="00087363">
        <w:rPr>
          <w:b/>
        </w:rPr>
        <w:t>4.</w:t>
      </w:r>
      <w:r w:rsidRPr="00487CF4">
        <w:t xml:space="preserve"> </w:t>
      </w:r>
      <w:r>
        <w:t>True or false</w:t>
      </w:r>
      <w:r w:rsidRPr="00487CF4">
        <w:t xml:space="preserve">: If </w:t>
      </w:r>
      <w:r w:rsidRPr="00487CF4">
        <w:rPr>
          <w:i/>
          <w:iCs/>
        </w:rPr>
        <w:t xml:space="preserve">M </w:t>
      </w:r>
      <w:r w:rsidRPr="00487CF4">
        <w:t xml:space="preserve">is the midpoint of </w:t>
      </w:r>
      <w:r w:rsidRPr="00487CF4">
        <w:rPr>
          <w:position w:val="-4"/>
        </w:rPr>
        <w:object w:dxaOrig="380" w:dyaOrig="320" w14:anchorId="1DF9F9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5pt;height:16.05pt" o:ole="">
            <v:imagedata r:id="rId8" o:title=""/>
          </v:shape>
          <o:OLEObject Type="Embed" ProgID="Equation.DSMT4" ShapeID="_x0000_i1025" DrawAspect="Content" ObjectID="_1538422160" r:id="rId9"/>
        </w:object>
      </w:r>
      <w:r>
        <w:t>, then</w:t>
      </w:r>
      <w:r>
        <w:rPr>
          <w:i/>
          <w:iCs/>
        </w:rPr>
        <w:t xml:space="preserve"> </w:t>
      </w:r>
      <m:oMath>
        <m:r>
          <w:rPr>
            <w:rFonts w:ascii="Cambria Math" w:hAnsi="Cambria Math"/>
          </w:rPr>
          <m:t>AM&gt;MB</m:t>
        </m:r>
      </m:oMath>
      <w:r>
        <w:rPr>
          <w:i/>
          <w:iCs/>
        </w:rPr>
        <w:t>.</w:t>
      </w:r>
    </w:p>
    <w:p w14:paraId="52F05F36" w14:textId="77777777" w:rsidR="00891FFE" w:rsidRDefault="00891FFE" w:rsidP="00891FFE"/>
    <w:p w14:paraId="6A817248" w14:textId="77777777" w:rsidR="00891FFE" w:rsidRDefault="00891FFE" w:rsidP="00891FFE"/>
    <w:p w14:paraId="030A21EE" w14:textId="77777777" w:rsidR="00891FFE" w:rsidRDefault="00891FFE" w:rsidP="00891FFE"/>
    <w:p w14:paraId="36C45EE9" w14:textId="77777777" w:rsidR="00891FFE" w:rsidRPr="00487CF4" w:rsidRDefault="00891FFE" w:rsidP="00891FFE"/>
    <w:p w14:paraId="2679D402" w14:textId="77777777" w:rsidR="00891FFE" w:rsidRPr="00E05887" w:rsidRDefault="00891FFE" w:rsidP="00891FFE">
      <w:pPr>
        <w:rPr>
          <w:noProof/>
        </w:rPr>
      </w:pPr>
      <w:r w:rsidRPr="00087363">
        <w:rPr>
          <w:b/>
          <w:noProof/>
        </w:rPr>
        <w:t>5.</w:t>
      </w:r>
      <w:r w:rsidRPr="00E05887">
        <w:rPr>
          <w:noProof/>
        </w:rPr>
        <w:t xml:space="preserve"> In the figure, line </w:t>
      </w:r>
      <w:r w:rsidRPr="00E05887">
        <w:rPr>
          <w:i/>
          <w:iCs/>
          <w:noProof/>
        </w:rPr>
        <w:t xml:space="preserve">x </w:t>
      </w:r>
      <w:r w:rsidRPr="00E05887">
        <w:rPr>
          <w:noProof/>
        </w:rPr>
        <w:t xml:space="preserve">is parallel to line </w:t>
      </w:r>
      <w:r w:rsidRPr="00E05887">
        <w:rPr>
          <w:i/>
          <w:iCs/>
          <w:noProof/>
        </w:rPr>
        <w:t xml:space="preserve">y </w:t>
      </w:r>
      <w:r w:rsidRPr="00E05887">
        <w:rPr>
          <w:noProof/>
        </w:rPr>
        <w:t>and</w:t>
      </w:r>
      <w:r>
        <w:rPr>
          <w:noProof/>
        </w:rPr>
        <w:t xml:space="preserve"> </w:t>
      </w:r>
      <w:r w:rsidRPr="00E05887">
        <w:rPr>
          <w:position w:val="-4"/>
        </w:rPr>
        <w:object w:dxaOrig="1020" w:dyaOrig="240" w14:anchorId="00DB810A">
          <v:shape id="_x0000_i1026" type="#_x0000_t75" style="width:50.95pt;height:12.2pt" o:ole="">
            <v:imagedata r:id="rId10" o:title=""/>
          </v:shape>
          <o:OLEObject Type="Embed" ProgID="Equation.DSMT4" ShapeID="_x0000_i1026" DrawAspect="Content" ObjectID="_1538422161" r:id="rId11"/>
        </w:object>
      </w:r>
      <w:r>
        <w:t>.</w:t>
      </w:r>
      <w:r w:rsidRPr="00E05887">
        <w:rPr>
          <w:noProof/>
        </w:rPr>
        <w:t xml:space="preserve"> Determine the measure of</w:t>
      </w:r>
      <w:r>
        <w:rPr>
          <w:noProof/>
        </w:rPr>
        <w:t xml:space="preserve"> angle 7</w:t>
      </w:r>
      <w:r w:rsidRPr="00E05887">
        <w:rPr>
          <w:noProof/>
        </w:rPr>
        <w:t>.</w:t>
      </w:r>
      <w:r>
        <w:rPr>
          <w:noProof/>
        </w:rPr>
        <w:t xml:space="preserve"> </w:t>
      </w:r>
      <w:r w:rsidRPr="00487CF4">
        <w:t>(1 point)</w:t>
      </w:r>
    </w:p>
    <w:p w14:paraId="2AC72685" w14:textId="10B8DD30" w:rsidR="00891FFE" w:rsidRDefault="009615E3" w:rsidP="00891FFE">
      <w:r>
        <w:rPr>
          <w:noProof/>
        </w:rPr>
        <w:drawing>
          <wp:anchor distT="0" distB="0" distL="114300" distR="114300" simplePos="0" relativeHeight="251692032" behindDoc="0" locked="0" layoutInCell="1" allowOverlap="1" wp14:anchorId="0A70E2C1" wp14:editId="3720BC29">
            <wp:simplePos x="0" y="0"/>
            <wp:positionH relativeFrom="column">
              <wp:posOffset>3543056</wp:posOffset>
            </wp:positionH>
            <wp:positionV relativeFrom="paragraph">
              <wp:posOffset>118110</wp:posOffset>
            </wp:positionV>
            <wp:extent cx="3194685" cy="1816100"/>
            <wp:effectExtent l="0" t="0" r="0" b="0"/>
            <wp:wrapTight wrapText="bothSides">
              <wp:wrapPolygon edited="0">
                <wp:start x="7385" y="302"/>
                <wp:lineTo x="2233" y="3323"/>
                <wp:lineTo x="2233" y="3927"/>
                <wp:lineTo x="7385" y="5740"/>
                <wp:lineTo x="1374" y="9667"/>
                <wp:lineTo x="1202" y="10573"/>
                <wp:lineTo x="3091" y="10573"/>
                <wp:lineTo x="11163" y="15407"/>
                <wp:lineTo x="11850" y="18428"/>
                <wp:lineTo x="12708" y="18428"/>
                <wp:lineTo x="15456" y="17522"/>
                <wp:lineTo x="17689" y="16313"/>
                <wp:lineTo x="17345" y="15407"/>
                <wp:lineTo x="10819" y="10573"/>
                <wp:lineTo x="17860" y="10573"/>
                <wp:lineTo x="17689" y="8459"/>
                <wp:lineTo x="10132" y="5438"/>
                <wp:lineTo x="9617" y="1813"/>
                <wp:lineTo x="8072" y="302"/>
                <wp:lineTo x="7385" y="302"/>
              </wp:wrapPolygon>
            </wp:wrapTight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685" cy="181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51D9555" w14:textId="2860480D" w:rsidR="00891FFE" w:rsidRDefault="00891FFE" w:rsidP="00891FFE"/>
    <w:p w14:paraId="4AF6AFA0" w14:textId="62BA7426" w:rsidR="00891FFE" w:rsidRDefault="00891FFE" w:rsidP="00891FFE"/>
    <w:p w14:paraId="4794EB14" w14:textId="77777777" w:rsidR="009615E3" w:rsidRDefault="009615E3" w:rsidP="00891FFE"/>
    <w:p w14:paraId="370B3A5A" w14:textId="77777777" w:rsidR="009615E3" w:rsidRDefault="009615E3" w:rsidP="00891FFE"/>
    <w:p w14:paraId="44CA719A" w14:textId="77777777" w:rsidR="009615E3" w:rsidRDefault="009615E3" w:rsidP="00891FFE"/>
    <w:p w14:paraId="2574F1CB" w14:textId="77777777" w:rsidR="009615E3" w:rsidRDefault="009615E3" w:rsidP="00891FFE"/>
    <w:p w14:paraId="126CD237" w14:textId="77777777" w:rsidR="009615E3" w:rsidRDefault="009615E3" w:rsidP="00891FFE"/>
    <w:p w14:paraId="73C936CF" w14:textId="77777777" w:rsidR="009615E3" w:rsidRDefault="009615E3" w:rsidP="00891FFE"/>
    <w:p w14:paraId="317C1624" w14:textId="77777777" w:rsidR="009615E3" w:rsidRDefault="009615E3" w:rsidP="009615E3">
      <w:r>
        <w:rPr>
          <w:b/>
        </w:rPr>
        <w:t>6</w:t>
      </w:r>
      <w:r w:rsidRPr="008F4D09">
        <w:t xml:space="preserve">. </w:t>
      </w:r>
      <w:r w:rsidRPr="005C5826">
        <w:t xml:space="preserve">Sketch and label each of the following geometric figures. </w:t>
      </w:r>
    </w:p>
    <w:p w14:paraId="006A4324" w14:textId="09489133" w:rsidR="009615E3" w:rsidRPr="00EE3167" w:rsidRDefault="009615E3" w:rsidP="009615E3">
      <w:pPr>
        <w:rPr>
          <w:i/>
          <w:iCs/>
        </w:rPr>
      </w:pPr>
      <w:r w:rsidRPr="00EE3167">
        <w:rPr>
          <w:bCs/>
        </w:rPr>
        <w:t xml:space="preserve">a. </w:t>
      </w:r>
      <w:r>
        <w:t>Adjacent, sup</w:t>
      </w:r>
      <w:r w:rsidRPr="00EE3167">
        <w:t>plementary angles</w:t>
      </w:r>
      <w:r w:rsidRPr="00880BED">
        <w:rPr>
          <w:position w:val="-4"/>
        </w:rPr>
        <w:object w:dxaOrig="720" w:dyaOrig="240" w14:anchorId="77DC3331">
          <v:shape id="_x0000_i1027" type="#_x0000_t75" style="width:36pt;height:12.2pt" o:ole="">
            <v:imagedata r:id="rId13" o:title=""/>
          </v:shape>
          <o:OLEObject Type="Embed" ProgID="Equation.DSMT4" ShapeID="_x0000_i1027" DrawAspect="Content" ObjectID="_1538422162" r:id="rId14"/>
        </w:object>
      </w:r>
      <w:r w:rsidRPr="00EE3167">
        <w:rPr>
          <w:i/>
          <w:iCs/>
        </w:rPr>
        <w:t xml:space="preserve"> </w:t>
      </w:r>
      <w:r w:rsidRPr="00EE3167">
        <w:t>and</w:t>
      </w:r>
      <w:r>
        <w:t xml:space="preserve"> </w:t>
      </w:r>
      <w:r w:rsidRPr="00880BED">
        <w:rPr>
          <w:position w:val="-4"/>
        </w:rPr>
        <w:object w:dxaOrig="740" w:dyaOrig="240" w14:anchorId="55A4E1ED">
          <v:shape id="_x0000_i1028" type="#_x0000_t75" style="width:37.1pt;height:12.2pt" o:ole="">
            <v:imagedata r:id="rId15" o:title=""/>
          </v:shape>
          <o:OLEObject Type="Embed" ProgID="Equation.DSMT4" ShapeID="_x0000_i1028" DrawAspect="Content" ObjectID="_1538422163" r:id="rId16"/>
        </w:object>
      </w:r>
      <w:r w:rsidRPr="00EE3167">
        <w:rPr>
          <w:i/>
          <w:iCs/>
        </w:rPr>
        <w:t xml:space="preserve">. </w:t>
      </w:r>
      <w:r w:rsidRPr="00EE3167">
        <w:t>(1 point)</w:t>
      </w:r>
    </w:p>
    <w:p w14:paraId="079E6A50" w14:textId="77777777" w:rsidR="009615E3" w:rsidRPr="00EE3167" w:rsidRDefault="009615E3" w:rsidP="009615E3">
      <w:pPr>
        <w:rPr>
          <w:i/>
          <w:iCs/>
        </w:rPr>
      </w:pPr>
    </w:p>
    <w:p w14:paraId="6361354F" w14:textId="77777777" w:rsidR="009615E3" w:rsidRDefault="009615E3" w:rsidP="009615E3">
      <w:pPr>
        <w:rPr>
          <w:i/>
          <w:iCs/>
        </w:rPr>
      </w:pPr>
    </w:p>
    <w:p w14:paraId="23471086" w14:textId="77777777" w:rsidR="009615E3" w:rsidRDefault="009615E3" w:rsidP="009615E3">
      <w:pPr>
        <w:rPr>
          <w:i/>
          <w:iCs/>
        </w:rPr>
      </w:pPr>
    </w:p>
    <w:p w14:paraId="7851A75D" w14:textId="77777777" w:rsidR="009615E3" w:rsidRDefault="009615E3" w:rsidP="009615E3">
      <w:pPr>
        <w:rPr>
          <w:i/>
          <w:iCs/>
        </w:rPr>
      </w:pPr>
    </w:p>
    <w:p w14:paraId="3FF6F784" w14:textId="77777777" w:rsidR="009615E3" w:rsidRDefault="009615E3" w:rsidP="009615E3">
      <w:pPr>
        <w:rPr>
          <w:i/>
          <w:iCs/>
        </w:rPr>
      </w:pPr>
    </w:p>
    <w:p w14:paraId="00826051" w14:textId="77777777" w:rsidR="009615E3" w:rsidRDefault="009615E3" w:rsidP="009615E3">
      <w:pPr>
        <w:rPr>
          <w:i/>
          <w:iCs/>
        </w:rPr>
      </w:pPr>
    </w:p>
    <w:p w14:paraId="6F8E8DF3" w14:textId="77777777" w:rsidR="009615E3" w:rsidRPr="00EE3167" w:rsidRDefault="009615E3" w:rsidP="009615E3">
      <w:pPr>
        <w:rPr>
          <w:i/>
          <w:iCs/>
        </w:rPr>
      </w:pPr>
    </w:p>
    <w:p w14:paraId="4AE88429" w14:textId="77777777" w:rsidR="009615E3" w:rsidRPr="00EE3167" w:rsidRDefault="009615E3" w:rsidP="009615E3"/>
    <w:p w14:paraId="5522ED7D" w14:textId="77777777" w:rsidR="009615E3" w:rsidRPr="00EE3167" w:rsidRDefault="009615E3" w:rsidP="009615E3">
      <w:r w:rsidRPr="00EE3167">
        <w:rPr>
          <w:bCs/>
        </w:rPr>
        <w:t xml:space="preserve">b. </w:t>
      </w:r>
      <w:r w:rsidRPr="00EE3167">
        <w:t>Two intersecting lines with vertical angles 1 and 2 and vertical angles 3 and 4. (1 point)</w:t>
      </w:r>
    </w:p>
    <w:p w14:paraId="37FDB106" w14:textId="77777777" w:rsidR="009615E3" w:rsidRPr="00EE3167" w:rsidRDefault="009615E3" w:rsidP="009615E3"/>
    <w:p w14:paraId="1A7CFA24" w14:textId="77777777" w:rsidR="009615E3" w:rsidRDefault="009615E3" w:rsidP="009615E3"/>
    <w:p w14:paraId="74BC6D7B" w14:textId="7F68412D" w:rsidR="00891FFE" w:rsidRPr="00E05887" w:rsidRDefault="00891FFE" w:rsidP="00891FFE">
      <w:r w:rsidRPr="00E05887">
        <w:br w:type="page"/>
      </w:r>
    </w:p>
    <w:p w14:paraId="016EB9A4" w14:textId="77777777" w:rsidR="00891FFE" w:rsidRDefault="00891FFE" w:rsidP="00891FFE">
      <w:r w:rsidRPr="00087363">
        <w:rPr>
          <w:b/>
        </w:rPr>
        <w:t>7.</w:t>
      </w:r>
      <w:r w:rsidRPr="00FF090F">
        <w:t xml:space="preserve"> </w:t>
      </w:r>
      <w:r>
        <w:t>Write the letter of the description in front of each term</w:t>
      </w:r>
      <w:r w:rsidRPr="00EE3167">
        <w:t>.</w:t>
      </w:r>
      <w:r>
        <w:t xml:space="preserve"> </w:t>
      </w:r>
      <w:r w:rsidRPr="00FF090F">
        <w:t>(1 point</w:t>
      </w:r>
      <w:r>
        <w:t xml:space="preserve"> each</w:t>
      </w:r>
      <w:r w:rsidRPr="00FF090F">
        <w:t>)</w:t>
      </w:r>
    </w:p>
    <w:p w14:paraId="0FD48AAB" w14:textId="77777777" w:rsidR="00891FFE" w:rsidRDefault="00891FFE" w:rsidP="00891FFE">
      <w:r>
        <w:rPr>
          <w:noProof/>
        </w:rPr>
        <w:drawing>
          <wp:anchor distT="0" distB="0" distL="114300" distR="114300" simplePos="0" relativeHeight="251694080" behindDoc="0" locked="0" layoutInCell="1" allowOverlap="1" wp14:anchorId="4D99F010" wp14:editId="402E7EA9">
            <wp:simplePos x="0" y="0"/>
            <wp:positionH relativeFrom="column">
              <wp:posOffset>958850</wp:posOffset>
            </wp:positionH>
            <wp:positionV relativeFrom="paragraph">
              <wp:posOffset>153572</wp:posOffset>
            </wp:positionV>
            <wp:extent cx="5842000" cy="1320800"/>
            <wp:effectExtent l="0" t="0" r="0" b="0"/>
            <wp:wrapTight wrapText="bothSides">
              <wp:wrapPolygon edited="0">
                <wp:start x="188" y="1246"/>
                <wp:lineTo x="0" y="2908"/>
                <wp:lineTo x="0" y="19108"/>
                <wp:lineTo x="94" y="19938"/>
                <wp:lineTo x="376" y="20769"/>
                <wp:lineTo x="9485" y="20769"/>
                <wp:lineTo x="19534" y="19938"/>
                <wp:lineTo x="20943" y="19523"/>
                <wp:lineTo x="20943" y="12877"/>
                <wp:lineTo x="16529" y="9969"/>
                <wp:lineTo x="20943" y="8308"/>
                <wp:lineTo x="21037" y="2492"/>
                <wp:lineTo x="14650" y="1246"/>
                <wp:lineTo x="188" y="1246"/>
              </wp:wrapPolygon>
            </wp:wrapTight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0" cy="132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D87D8A" w14:textId="099D91D3" w:rsidR="00891FFE" w:rsidRDefault="00B96CFD" w:rsidP="00B96CFD">
      <w:pPr>
        <w:pStyle w:val="ListParagraph"/>
        <w:numPr>
          <w:ilvl w:val="0"/>
          <w:numId w:val="11"/>
        </w:numPr>
        <w:spacing w:line="360" w:lineRule="auto"/>
      </w:pPr>
      <w:r>
        <w:t>______</w:t>
      </w:r>
    </w:p>
    <w:p w14:paraId="643E7252" w14:textId="414C7EF0" w:rsidR="00B96CFD" w:rsidRDefault="00B96CFD" w:rsidP="00B96CFD">
      <w:pPr>
        <w:pStyle w:val="ListParagraph"/>
        <w:numPr>
          <w:ilvl w:val="0"/>
          <w:numId w:val="11"/>
        </w:numPr>
        <w:spacing w:line="360" w:lineRule="auto"/>
      </w:pPr>
      <w:r>
        <w:t>______</w:t>
      </w:r>
    </w:p>
    <w:p w14:paraId="4AB49100" w14:textId="2E029353" w:rsidR="00B96CFD" w:rsidRDefault="00B96CFD" w:rsidP="00B96CFD">
      <w:pPr>
        <w:pStyle w:val="ListParagraph"/>
        <w:numPr>
          <w:ilvl w:val="0"/>
          <w:numId w:val="11"/>
        </w:numPr>
        <w:spacing w:line="360" w:lineRule="auto"/>
      </w:pPr>
      <w:r>
        <w:t>______</w:t>
      </w:r>
    </w:p>
    <w:p w14:paraId="0C2B8558" w14:textId="510894A1" w:rsidR="00B96CFD" w:rsidRDefault="00B96CFD" w:rsidP="00B96CFD">
      <w:pPr>
        <w:pStyle w:val="ListParagraph"/>
        <w:numPr>
          <w:ilvl w:val="0"/>
          <w:numId w:val="11"/>
        </w:numPr>
        <w:spacing w:line="360" w:lineRule="auto"/>
      </w:pPr>
      <w:r>
        <w:t>______</w:t>
      </w:r>
    </w:p>
    <w:p w14:paraId="7CA73A5C" w14:textId="7D2B2134" w:rsidR="00B96CFD" w:rsidRDefault="00B96CFD" w:rsidP="00B96CFD">
      <w:pPr>
        <w:pStyle w:val="ListParagraph"/>
        <w:numPr>
          <w:ilvl w:val="0"/>
          <w:numId w:val="11"/>
        </w:numPr>
        <w:spacing w:line="360" w:lineRule="auto"/>
      </w:pPr>
      <w:r>
        <w:t>______</w:t>
      </w:r>
    </w:p>
    <w:p w14:paraId="0B357C98" w14:textId="70C9BD98" w:rsidR="00E47FAF" w:rsidRDefault="00B96CFD" w:rsidP="00891FFE">
      <w:r>
        <w:t>(</w:t>
      </w:r>
      <w:r w:rsidRPr="00691B18">
        <w:rPr>
          <w:i/>
        </w:rPr>
        <w:t xml:space="preserve">for credit, you must write </w:t>
      </w:r>
      <w:r w:rsidR="00691B18" w:rsidRPr="00691B18">
        <w:rPr>
          <w:i/>
        </w:rPr>
        <w:t>the correct letters in the blanks</w:t>
      </w:r>
      <w:r w:rsidR="00691B18">
        <w:t>)</w:t>
      </w:r>
    </w:p>
    <w:p w14:paraId="14219F68" w14:textId="77777777" w:rsidR="00B96CFD" w:rsidRDefault="00B96CFD" w:rsidP="00891FFE"/>
    <w:p w14:paraId="1DF992FC" w14:textId="773DACF8" w:rsidR="00E47FAF" w:rsidRPr="00087363" w:rsidRDefault="00B96CFD" w:rsidP="00E47FAF">
      <w:pPr>
        <w:rPr>
          <w:rFonts w:asciiTheme="minorHAnsi" w:hAnsiTheme="minorHAnsi"/>
          <w:b/>
        </w:rPr>
      </w:pPr>
      <w:r w:rsidRPr="00087363">
        <w:rPr>
          <w:rFonts w:asciiTheme="minorHAnsi" w:hAnsiTheme="minorHAnsi"/>
          <w:b/>
        </w:rPr>
        <w:t>8.</w:t>
      </w:r>
    </w:p>
    <w:p w14:paraId="0A889721" w14:textId="0C8E918A" w:rsidR="00E47FAF" w:rsidRDefault="00E47FAF" w:rsidP="00E47FAF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w:drawing>
          <wp:inline distT="0" distB="0" distL="0" distR="0" wp14:anchorId="1C86DC89" wp14:editId="3584F568">
            <wp:extent cx="3474720" cy="2582545"/>
            <wp:effectExtent l="0" t="0" r="5080" b="825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99" r="2499"/>
                    <a:stretch/>
                  </pic:blipFill>
                  <pic:spPr bwMode="auto">
                    <a:xfrm>
                      <a:off x="0" y="0"/>
                      <a:ext cx="3474720" cy="2582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1A8EB4" w14:textId="77777777" w:rsidR="00E47FAF" w:rsidRDefault="00E47FAF" w:rsidP="00E47FAF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True or false: the points </w:t>
      </w:r>
      <w:r>
        <w:rPr>
          <w:rFonts w:asciiTheme="minorHAnsi" w:hAnsiTheme="minorHAnsi"/>
          <w:i/>
        </w:rPr>
        <w:t xml:space="preserve">D, E, </w:t>
      </w:r>
      <w:r>
        <w:rPr>
          <w:rFonts w:asciiTheme="minorHAnsi" w:hAnsiTheme="minorHAnsi"/>
        </w:rPr>
        <w:t xml:space="preserve">and </w:t>
      </w:r>
      <w:r>
        <w:rPr>
          <w:rFonts w:asciiTheme="minorHAnsi" w:hAnsiTheme="minorHAnsi"/>
          <w:i/>
        </w:rPr>
        <w:t xml:space="preserve">F </w:t>
      </w:r>
      <w:r>
        <w:rPr>
          <w:rFonts w:asciiTheme="minorHAnsi" w:hAnsiTheme="minorHAnsi"/>
        </w:rPr>
        <w:t>collinear.</w:t>
      </w:r>
    </w:p>
    <w:p w14:paraId="56E14E54" w14:textId="5F245999" w:rsidR="00E47FAF" w:rsidRPr="009B5FC7" w:rsidRDefault="00E47FAF" w:rsidP="00E47FAF">
      <w:pPr>
        <w:ind w:left="360" w:hanging="360"/>
        <w:rPr>
          <w:rFonts w:asciiTheme="minorHAnsi" w:hAnsiTheme="minorHAnsi"/>
        </w:rPr>
      </w:pPr>
    </w:p>
    <w:p w14:paraId="012CA96E" w14:textId="6AEDA917" w:rsidR="00BB11F8" w:rsidRDefault="00BB11F8" w:rsidP="00891FFE"/>
    <w:p w14:paraId="296C9111" w14:textId="2284C523" w:rsidR="00BB11F8" w:rsidRDefault="00BB11F8" w:rsidP="00891FFE"/>
    <w:p w14:paraId="7754FE0B" w14:textId="3BFFFDFA" w:rsidR="00891FFE" w:rsidRDefault="00891FFE" w:rsidP="00891FFE"/>
    <w:p w14:paraId="12A2EB87" w14:textId="2B4DBCEA" w:rsidR="00891FFE" w:rsidRDefault="00BB11F8" w:rsidP="00891FFE">
      <w:r w:rsidRPr="00BB11F8">
        <w:rPr>
          <w:b/>
        </w:rPr>
        <w:t>9</w:t>
      </w:r>
      <w:r w:rsidR="00891FFE" w:rsidRPr="00BB11F8">
        <w:rPr>
          <w:b/>
        </w:rPr>
        <w:t>.</w:t>
      </w:r>
      <w:r w:rsidR="00891FFE">
        <w:t xml:space="preserve"> </w:t>
      </w:r>
      <w:r w:rsidR="00891FFE" w:rsidRPr="00FF090F">
        <w:t>(1 point)</w:t>
      </w:r>
    </w:p>
    <w:p w14:paraId="0F325384" w14:textId="194E8D23" w:rsidR="00891FFE" w:rsidRDefault="00891FFE" w:rsidP="00891FFE">
      <w:r>
        <w:rPr>
          <w:noProof/>
        </w:rPr>
        <w:drawing>
          <wp:inline distT="0" distB="0" distL="0" distR="0" wp14:anchorId="578A262A" wp14:editId="2AD7A223">
            <wp:extent cx="5943600" cy="1696737"/>
            <wp:effectExtent l="0" t="0" r="0" b="508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6967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F488A9" w14:textId="77777777" w:rsidR="00B3761F" w:rsidRDefault="00B3761F">
      <w:pPr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br w:type="page"/>
      </w:r>
    </w:p>
    <w:p w14:paraId="524007EF" w14:textId="781013EB" w:rsidR="00B3761F" w:rsidRDefault="00926BF5" w:rsidP="00926BF5">
      <w:pPr>
        <w:ind w:left="360" w:hanging="360"/>
        <w:rPr>
          <w:rFonts w:asciiTheme="minorHAnsi" w:hAnsiTheme="minorHAnsi"/>
        </w:rPr>
      </w:pPr>
      <w:r w:rsidRPr="00BB4B22">
        <w:rPr>
          <w:rFonts w:asciiTheme="minorHAnsi" w:hAnsiTheme="minorHAnsi"/>
          <w:b/>
        </w:rPr>
        <w:t>1</w:t>
      </w:r>
      <w:r w:rsidR="00B3761F">
        <w:rPr>
          <w:rFonts w:asciiTheme="minorHAnsi" w:hAnsiTheme="minorHAnsi"/>
          <w:b/>
        </w:rPr>
        <w:t>0</w:t>
      </w:r>
      <w:r w:rsidRPr="00BB4B22">
        <w:rPr>
          <w:rFonts w:asciiTheme="minorHAnsi" w:hAnsiTheme="minorHAnsi"/>
          <w:b/>
        </w:rPr>
        <w:t>.</w:t>
      </w:r>
      <w:r w:rsidR="00B3761F">
        <w:rPr>
          <w:rFonts w:asciiTheme="minorHAnsi" w:hAnsiTheme="minorHAnsi"/>
        </w:rPr>
        <w:t xml:space="preserve"> Given</w:t>
      </w:r>
      <w:r>
        <w:rPr>
          <w:rFonts w:asciiTheme="minorHAnsi" w:hAnsiTheme="minorHAnsi"/>
        </w:rPr>
        <w:t xml:space="preserve"> the diagram at right</w:t>
      </w:r>
      <w:r w:rsidR="00B3761F">
        <w:rPr>
          <w:rFonts w:asciiTheme="minorHAnsi" w:hAnsiTheme="minorHAnsi"/>
        </w:rPr>
        <w:t xml:space="preserve">. </w:t>
      </w:r>
      <w:r w:rsidR="00B3761F" w:rsidRPr="00FF090F">
        <w:t>(1 point</w:t>
      </w:r>
      <w:r w:rsidR="00B3761F">
        <w:t xml:space="preserve"> each</w:t>
      </w:r>
      <w:r w:rsidR="00B3761F" w:rsidRPr="00FF090F">
        <w:t>)</w:t>
      </w:r>
    </w:p>
    <w:p w14:paraId="211DDEB7" w14:textId="48FF5B61" w:rsidR="00926BF5" w:rsidRDefault="00B3761F" w:rsidP="00926BF5">
      <w:pPr>
        <w:ind w:left="360" w:hanging="360"/>
        <w:rPr>
          <w:rFonts w:asciiTheme="minorHAnsi" w:hAnsiTheme="minorHAnsi"/>
        </w:rPr>
      </w:pPr>
      <w:r w:rsidRPr="00B3761F">
        <w:rPr>
          <w:rFonts w:asciiTheme="minorHAnsi" w:hAnsiTheme="minorHAnsi"/>
        </w:rPr>
        <w:t xml:space="preserve">a. </w:t>
      </w:r>
      <w:r w:rsidR="00926BF5" w:rsidRPr="006C589B">
        <w:rPr>
          <w:rFonts w:asciiTheme="minorHAnsi" w:hAnsiTheme="minorHAnsi"/>
          <w:position w:val="-4"/>
        </w:rPr>
        <w:object w:dxaOrig="400" w:dyaOrig="240" w14:anchorId="3FD8A640">
          <v:shape id="_x0000_i1029" type="#_x0000_t75" style="width:19.95pt;height:12.2pt" o:ole="">
            <v:imagedata r:id="rId20" o:title=""/>
          </v:shape>
          <o:OLEObject Type="Embed" ProgID="Equation.DSMT4" ShapeID="_x0000_i1029" DrawAspect="Content" ObjectID="_1538422164" r:id="rId21"/>
        </w:object>
      </w:r>
      <w:r w:rsidR="00926BF5">
        <w:rPr>
          <w:rFonts w:asciiTheme="minorHAnsi" w:hAnsiTheme="minorHAnsi"/>
        </w:rPr>
        <w:t xml:space="preserve"> and </w:t>
      </w:r>
      <w:r w:rsidR="00926BF5" w:rsidRPr="006C589B">
        <w:rPr>
          <w:rFonts w:asciiTheme="minorHAnsi" w:hAnsiTheme="minorHAnsi"/>
          <w:position w:val="-4"/>
        </w:rPr>
        <w:object w:dxaOrig="380" w:dyaOrig="240" w14:anchorId="756EB5F2">
          <v:shape id="_x0000_i1030" type="#_x0000_t75" style="width:18.85pt;height:12.2pt" o:ole="">
            <v:imagedata r:id="rId22" o:title=""/>
          </v:shape>
          <o:OLEObject Type="Embed" ProgID="Equation.DSMT4" ShapeID="_x0000_i1030" DrawAspect="Content" ObjectID="_1538422165" r:id="rId23"/>
        </w:object>
      </w:r>
      <w:r w:rsidR="00926BF5">
        <w:rPr>
          <w:rFonts w:asciiTheme="minorHAnsi" w:hAnsiTheme="minorHAnsi"/>
        </w:rPr>
        <w:t xml:space="preserve"> are called what kind of angles?</w:t>
      </w:r>
    </w:p>
    <w:p w14:paraId="11F5CEA7" w14:textId="6810AC61" w:rsidR="00926BF5" w:rsidRDefault="00B3761F" w:rsidP="00926BF5">
      <w:pPr>
        <w:ind w:left="360" w:hanging="360"/>
        <w:rPr>
          <w:rFonts w:asciiTheme="minorHAnsi" w:hAnsiTheme="minorHAnsi"/>
        </w:rPr>
      </w:pPr>
      <w:r w:rsidRPr="00BB4B22">
        <w:rPr>
          <w:b/>
          <w:noProof/>
        </w:rPr>
        <w:drawing>
          <wp:anchor distT="0" distB="0" distL="114300" distR="114300" simplePos="0" relativeHeight="251696128" behindDoc="0" locked="0" layoutInCell="1" allowOverlap="1" wp14:anchorId="731C2602" wp14:editId="655CAD04">
            <wp:simplePos x="0" y="0"/>
            <wp:positionH relativeFrom="column">
              <wp:posOffset>4109085</wp:posOffset>
            </wp:positionH>
            <wp:positionV relativeFrom="paragraph">
              <wp:posOffset>106680</wp:posOffset>
            </wp:positionV>
            <wp:extent cx="2692400" cy="1803400"/>
            <wp:effectExtent l="0" t="0" r="0" b="0"/>
            <wp:wrapTight wrapText="bothSides">
              <wp:wrapPolygon edited="0">
                <wp:start x="0" y="304"/>
                <wp:lineTo x="0" y="21296"/>
                <wp:lineTo x="20989" y="21296"/>
                <wp:lineTo x="20989" y="304"/>
                <wp:lineTo x="0" y="304"/>
              </wp:wrapPolygon>
            </wp:wrapTight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E058AAD" w14:textId="77777777" w:rsidR="00926BF5" w:rsidRDefault="00926BF5" w:rsidP="00926BF5">
      <w:pPr>
        <w:rPr>
          <w:rFonts w:asciiTheme="minorHAnsi" w:hAnsiTheme="minorHAnsi"/>
        </w:rPr>
      </w:pPr>
    </w:p>
    <w:p w14:paraId="55A5D68E" w14:textId="77777777" w:rsidR="00926BF5" w:rsidRDefault="00926BF5" w:rsidP="00926BF5">
      <w:pPr>
        <w:rPr>
          <w:rFonts w:asciiTheme="minorHAnsi" w:hAnsiTheme="minorHAnsi"/>
        </w:rPr>
      </w:pPr>
    </w:p>
    <w:p w14:paraId="5624D8E8" w14:textId="7F93BF6F" w:rsidR="00926BF5" w:rsidRDefault="00B3761F" w:rsidP="00926BF5">
      <w:pPr>
        <w:ind w:left="360" w:hanging="360"/>
        <w:rPr>
          <w:rFonts w:asciiTheme="minorHAnsi" w:hAnsiTheme="minorHAnsi"/>
        </w:rPr>
      </w:pPr>
      <w:r w:rsidRPr="00B3761F">
        <w:rPr>
          <w:rFonts w:asciiTheme="minorHAnsi" w:hAnsiTheme="minorHAnsi"/>
        </w:rPr>
        <w:t>b.</w:t>
      </w:r>
      <w:r w:rsidR="00926BF5" w:rsidRPr="00B3761F">
        <w:rPr>
          <w:rFonts w:asciiTheme="minorHAnsi" w:hAnsiTheme="minorHAnsi"/>
        </w:rPr>
        <w:t xml:space="preserve"> </w:t>
      </w:r>
      <w:r w:rsidR="00926BF5" w:rsidRPr="006C589B">
        <w:rPr>
          <w:rFonts w:asciiTheme="minorHAnsi" w:hAnsiTheme="minorHAnsi"/>
          <w:position w:val="-4"/>
        </w:rPr>
        <w:object w:dxaOrig="340" w:dyaOrig="240" w14:anchorId="3346F6CE">
          <v:shape id="_x0000_i1031" type="#_x0000_t75" style="width:17.15pt;height:12.2pt" o:ole="">
            <v:imagedata r:id="rId25" o:title=""/>
          </v:shape>
          <o:OLEObject Type="Embed" ProgID="Equation.DSMT4" ShapeID="_x0000_i1031" DrawAspect="Content" ObjectID="_1538422166" r:id="rId26"/>
        </w:object>
      </w:r>
      <w:r w:rsidR="00926BF5">
        <w:rPr>
          <w:rFonts w:asciiTheme="minorHAnsi" w:hAnsiTheme="minorHAnsi"/>
        </w:rPr>
        <w:t xml:space="preserve"> and </w:t>
      </w:r>
      <w:r w:rsidR="00926BF5" w:rsidRPr="006C589B">
        <w:rPr>
          <w:rFonts w:asciiTheme="minorHAnsi" w:hAnsiTheme="minorHAnsi"/>
          <w:position w:val="-4"/>
        </w:rPr>
        <w:object w:dxaOrig="400" w:dyaOrig="240" w14:anchorId="44771A46">
          <v:shape id="_x0000_i1032" type="#_x0000_t75" style="width:19.95pt;height:12.2pt" o:ole="">
            <v:imagedata r:id="rId27" o:title=""/>
          </v:shape>
          <o:OLEObject Type="Embed" ProgID="Equation.DSMT4" ShapeID="_x0000_i1032" DrawAspect="Content" ObjectID="_1538422167" r:id="rId28"/>
        </w:object>
      </w:r>
      <w:r w:rsidR="00926BF5">
        <w:rPr>
          <w:rFonts w:asciiTheme="minorHAnsi" w:hAnsiTheme="minorHAnsi"/>
        </w:rPr>
        <w:t xml:space="preserve"> have what relationship?</w:t>
      </w:r>
    </w:p>
    <w:p w14:paraId="5EA21585" w14:textId="77777777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0B2075F9" w14:textId="77777777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775A7F16" w14:textId="77777777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65CA6095" w14:textId="1B28A701" w:rsidR="00926BF5" w:rsidRDefault="00B3761F" w:rsidP="00926BF5">
      <w:pPr>
        <w:ind w:left="360" w:hanging="360"/>
        <w:rPr>
          <w:rFonts w:asciiTheme="minorHAnsi" w:hAnsiTheme="minorHAnsi"/>
        </w:rPr>
      </w:pPr>
      <w:r w:rsidRPr="00B3761F">
        <w:rPr>
          <w:rFonts w:asciiTheme="minorHAnsi" w:hAnsiTheme="minorHAnsi"/>
        </w:rPr>
        <w:t>c</w:t>
      </w:r>
      <w:r w:rsidR="00926BF5" w:rsidRPr="00B3761F">
        <w:rPr>
          <w:rFonts w:asciiTheme="minorHAnsi" w:hAnsiTheme="minorHAnsi"/>
        </w:rPr>
        <w:t>.</w:t>
      </w:r>
      <w:r w:rsidR="00926BF5">
        <w:rPr>
          <w:rFonts w:asciiTheme="minorHAnsi" w:hAnsiTheme="minorHAnsi"/>
        </w:rPr>
        <w:t xml:space="preserve"> What would you call the angle pair </w:t>
      </w:r>
      <w:r w:rsidR="00926BF5" w:rsidRPr="006C589B">
        <w:rPr>
          <w:rFonts w:asciiTheme="minorHAnsi" w:hAnsiTheme="minorHAnsi"/>
          <w:position w:val="-4"/>
        </w:rPr>
        <w:object w:dxaOrig="380" w:dyaOrig="240" w14:anchorId="2837B650">
          <v:shape id="_x0000_i1033" type="#_x0000_t75" style="width:18.85pt;height:12.2pt" o:ole="">
            <v:imagedata r:id="rId29" o:title=""/>
          </v:shape>
          <o:OLEObject Type="Embed" ProgID="Equation.DSMT4" ShapeID="_x0000_i1033" DrawAspect="Content" ObjectID="_1538422168" r:id="rId30"/>
        </w:object>
      </w:r>
      <w:r w:rsidR="00926BF5">
        <w:rPr>
          <w:rFonts w:asciiTheme="minorHAnsi" w:hAnsiTheme="minorHAnsi"/>
        </w:rPr>
        <w:t xml:space="preserve"> and </w:t>
      </w:r>
      <w:r w:rsidR="00926BF5" w:rsidRPr="006C589B">
        <w:rPr>
          <w:rFonts w:asciiTheme="minorHAnsi" w:hAnsiTheme="minorHAnsi"/>
          <w:position w:val="-4"/>
        </w:rPr>
        <w:object w:dxaOrig="380" w:dyaOrig="240" w14:anchorId="7C59EE74">
          <v:shape id="_x0000_i1034" type="#_x0000_t75" style="width:18.85pt;height:12.2pt" o:ole="">
            <v:imagedata r:id="rId31" o:title=""/>
          </v:shape>
          <o:OLEObject Type="Embed" ProgID="Equation.DSMT4" ShapeID="_x0000_i1034" DrawAspect="Content" ObjectID="_1538422169" r:id="rId32"/>
        </w:object>
      </w:r>
      <w:r w:rsidR="00926BF5">
        <w:rPr>
          <w:rFonts w:asciiTheme="minorHAnsi" w:hAnsiTheme="minorHAnsi"/>
        </w:rPr>
        <w:t>?</w:t>
      </w:r>
    </w:p>
    <w:p w14:paraId="1FE81C0F" w14:textId="7A178B97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26891C74" w14:textId="37475F75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75156009" w14:textId="12917E67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50122790" w14:textId="47778FF0" w:rsidR="00926BF5" w:rsidRDefault="00B3761F" w:rsidP="00926BF5">
      <w:pPr>
        <w:ind w:left="360" w:hanging="360"/>
        <w:rPr>
          <w:rFonts w:asciiTheme="minorHAnsi" w:hAnsiTheme="minorHAnsi"/>
        </w:rPr>
      </w:pPr>
      <w:r w:rsidRPr="00B3761F">
        <w:rPr>
          <w:rFonts w:asciiTheme="minorHAnsi" w:hAnsiTheme="minorHAnsi"/>
        </w:rPr>
        <w:t>d</w:t>
      </w:r>
      <w:r w:rsidR="00926BF5" w:rsidRPr="00B3761F">
        <w:rPr>
          <w:rFonts w:asciiTheme="minorHAnsi" w:hAnsiTheme="minorHAnsi"/>
        </w:rPr>
        <w:t>.</w:t>
      </w:r>
      <w:r w:rsidR="00926BF5">
        <w:rPr>
          <w:rFonts w:asciiTheme="minorHAnsi" w:hAnsiTheme="minorHAnsi"/>
        </w:rPr>
        <w:t xml:space="preserve"> Name a pair of corresponding angles.</w:t>
      </w:r>
    </w:p>
    <w:p w14:paraId="67CBD85E" w14:textId="3F4BE361" w:rsidR="00926BF5" w:rsidRDefault="00926BF5" w:rsidP="00926BF5">
      <w:pPr>
        <w:rPr>
          <w:rFonts w:asciiTheme="minorHAnsi" w:hAnsiTheme="minorHAnsi"/>
        </w:rPr>
      </w:pPr>
    </w:p>
    <w:p w14:paraId="1A10FA0A" w14:textId="2E97A2EF" w:rsidR="00926BF5" w:rsidRDefault="00926BF5" w:rsidP="00926BF5">
      <w:pPr>
        <w:rPr>
          <w:rFonts w:asciiTheme="minorHAnsi" w:hAnsiTheme="minorHAnsi"/>
        </w:rPr>
      </w:pPr>
    </w:p>
    <w:p w14:paraId="18551AEA" w14:textId="57AA308C" w:rsidR="00926BF5" w:rsidRDefault="00926BF5" w:rsidP="00926BF5">
      <w:pPr>
        <w:rPr>
          <w:rFonts w:asciiTheme="minorHAnsi" w:hAnsiTheme="minorHAnsi"/>
        </w:rPr>
      </w:pPr>
    </w:p>
    <w:p w14:paraId="55DC2593" w14:textId="043B95A3" w:rsidR="00926BF5" w:rsidRDefault="00B40ACF" w:rsidP="00926BF5">
      <w:pPr>
        <w:ind w:left="360" w:hanging="360"/>
        <w:rPr>
          <w:rFonts w:asciiTheme="minorHAnsi" w:hAnsiTheme="minorHAnsi"/>
        </w:rPr>
      </w:pPr>
      <w:r w:rsidRPr="00B40ACF">
        <w:rPr>
          <w:rFonts w:asciiTheme="minorHAnsi" w:hAnsiTheme="minorHAnsi"/>
          <w:b/>
        </w:rPr>
        <w:t>11</w:t>
      </w:r>
      <w:r w:rsidR="00926BF5" w:rsidRPr="00B40ACF">
        <w:rPr>
          <w:rFonts w:asciiTheme="minorHAnsi" w:hAnsiTheme="minorHAnsi"/>
          <w:b/>
        </w:rPr>
        <w:t>.</w:t>
      </w:r>
      <w:r w:rsidR="00926BF5">
        <w:rPr>
          <w:rFonts w:asciiTheme="minorHAnsi" w:hAnsiTheme="minorHAnsi"/>
        </w:rPr>
        <w:t xml:space="preserve"> In the construction at right, name two perpendicular lines or line segments. Use proper notation.</w:t>
      </w:r>
    </w:p>
    <w:p w14:paraId="799A516A" w14:textId="0AAE05E9" w:rsidR="00926BF5" w:rsidRDefault="00E47FAF" w:rsidP="00926BF5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w:drawing>
          <wp:anchor distT="0" distB="0" distL="114300" distR="114300" simplePos="0" relativeHeight="251680768" behindDoc="0" locked="0" layoutInCell="1" allowOverlap="1" wp14:anchorId="638E0091" wp14:editId="24555207">
            <wp:simplePos x="0" y="0"/>
            <wp:positionH relativeFrom="column">
              <wp:posOffset>3764280</wp:posOffset>
            </wp:positionH>
            <wp:positionV relativeFrom="paragraph">
              <wp:posOffset>53340</wp:posOffset>
            </wp:positionV>
            <wp:extent cx="2497455" cy="2319655"/>
            <wp:effectExtent l="0" t="0" r="0" b="0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7455" cy="2319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40ACF">
        <w:rPr>
          <w:rFonts w:asciiTheme="minorHAnsi" w:hAnsiTheme="minorHAnsi"/>
        </w:rPr>
        <w:t>(1 point)</w:t>
      </w:r>
    </w:p>
    <w:p w14:paraId="3032479F" w14:textId="1C3E9E72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13F258D6" w14:textId="4AAAD1D9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5346B473" w14:textId="107E1B44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5A858E25" w14:textId="6BC8AC0A" w:rsidR="00926BF5" w:rsidRDefault="00926BF5" w:rsidP="00926BF5">
      <w:pPr>
        <w:rPr>
          <w:rFonts w:asciiTheme="minorHAnsi" w:hAnsiTheme="minorHAnsi"/>
        </w:rPr>
      </w:pPr>
    </w:p>
    <w:p w14:paraId="50AB10A2" w14:textId="4C2FA458" w:rsidR="00926BF5" w:rsidRDefault="00926BF5" w:rsidP="00926BF5">
      <w:pPr>
        <w:ind w:left="360" w:hanging="360"/>
        <w:rPr>
          <w:rFonts w:asciiTheme="minorHAnsi" w:hAnsiTheme="minorHAnsi"/>
          <w:b/>
        </w:rPr>
      </w:pPr>
    </w:p>
    <w:p w14:paraId="4DAA05F8" w14:textId="59C3151F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0EB3E33F" w14:textId="0E925971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7CE83BEB" w14:textId="77777777" w:rsidR="00B40ACF" w:rsidRDefault="00B40ACF" w:rsidP="00926BF5">
      <w:pPr>
        <w:ind w:left="360" w:hanging="360"/>
        <w:rPr>
          <w:rFonts w:asciiTheme="minorHAnsi" w:hAnsiTheme="minorHAnsi"/>
        </w:rPr>
      </w:pPr>
    </w:p>
    <w:p w14:paraId="744F9EEE" w14:textId="77777777" w:rsidR="00B40ACF" w:rsidRDefault="00B40ACF" w:rsidP="00926BF5">
      <w:pPr>
        <w:ind w:left="360" w:hanging="360"/>
        <w:rPr>
          <w:rFonts w:asciiTheme="minorHAnsi" w:hAnsiTheme="minorHAnsi"/>
        </w:rPr>
      </w:pPr>
    </w:p>
    <w:p w14:paraId="2D90F458" w14:textId="77777777" w:rsidR="00B40ACF" w:rsidRDefault="00B40ACF" w:rsidP="00926BF5">
      <w:pPr>
        <w:ind w:left="360" w:hanging="360"/>
        <w:rPr>
          <w:rFonts w:asciiTheme="minorHAnsi" w:hAnsiTheme="minorHAnsi"/>
        </w:rPr>
      </w:pPr>
    </w:p>
    <w:p w14:paraId="2CFA8C64" w14:textId="77777777" w:rsidR="00B40ACF" w:rsidRDefault="00B40ACF" w:rsidP="00926BF5">
      <w:pPr>
        <w:ind w:left="360" w:hanging="360"/>
        <w:rPr>
          <w:rFonts w:asciiTheme="minorHAnsi" w:hAnsiTheme="minorHAnsi"/>
        </w:rPr>
      </w:pPr>
    </w:p>
    <w:p w14:paraId="10387785" w14:textId="77777777" w:rsidR="00B40ACF" w:rsidRDefault="00B40ACF" w:rsidP="00926BF5">
      <w:pPr>
        <w:ind w:left="360" w:hanging="360"/>
        <w:rPr>
          <w:rFonts w:asciiTheme="minorHAnsi" w:hAnsiTheme="minorHAnsi"/>
        </w:rPr>
      </w:pPr>
    </w:p>
    <w:p w14:paraId="614DD659" w14:textId="77777777" w:rsidR="00B40ACF" w:rsidRDefault="00B40ACF" w:rsidP="00926BF5">
      <w:pPr>
        <w:ind w:left="360" w:hanging="360"/>
        <w:rPr>
          <w:rFonts w:asciiTheme="minorHAnsi" w:hAnsiTheme="minorHAnsi"/>
        </w:rPr>
      </w:pPr>
    </w:p>
    <w:p w14:paraId="22E8A98D" w14:textId="77777777" w:rsidR="00B40ACF" w:rsidRDefault="00B40ACF" w:rsidP="00926BF5">
      <w:pPr>
        <w:ind w:left="360" w:hanging="360"/>
        <w:rPr>
          <w:rFonts w:asciiTheme="minorHAnsi" w:hAnsiTheme="minorHAnsi"/>
        </w:rPr>
      </w:pPr>
    </w:p>
    <w:p w14:paraId="18BAAEA5" w14:textId="1EADE50A" w:rsidR="00891FFE" w:rsidRPr="001871F0" w:rsidRDefault="00B40ACF" w:rsidP="00B40ACF">
      <w:pPr>
        <w:ind w:left="360" w:hanging="360"/>
      </w:pPr>
      <w:r w:rsidRPr="00B40ACF">
        <w:rPr>
          <w:rFonts w:asciiTheme="minorHAnsi" w:hAnsiTheme="minorHAnsi"/>
          <w:b/>
        </w:rPr>
        <w:t xml:space="preserve">12. </w:t>
      </w:r>
      <w:r w:rsidRPr="00B40ACF">
        <w:rPr>
          <w:rFonts w:asciiTheme="minorHAnsi" w:hAnsiTheme="minorHAnsi"/>
        </w:rPr>
        <w:t>(1 point)</w:t>
      </w:r>
    </w:p>
    <w:p w14:paraId="4CCAB28D" w14:textId="0D016813" w:rsidR="00891FFE" w:rsidRDefault="00891FFE" w:rsidP="00891FFE">
      <w:r>
        <w:rPr>
          <w:noProof/>
        </w:rPr>
        <w:drawing>
          <wp:inline distT="0" distB="0" distL="0" distR="0" wp14:anchorId="600269F9" wp14:editId="57A84DCC">
            <wp:extent cx="5842000" cy="1463040"/>
            <wp:effectExtent l="0" t="0" r="0" b="1016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58DA8D" w14:textId="77777777" w:rsidR="00B40ACF" w:rsidRDefault="00B40ACF">
      <w:r>
        <w:br w:type="page"/>
      </w:r>
    </w:p>
    <w:p w14:paraId="76C4F4B6" w14:textId="0224F48B" w:rsidR="00B40ACF" w:rsidRPr="00B40ACF" w:rsidRDefault="00B40ACF" w:rsidP="00B40ACF">
      <w:pPr>
        <w:ind w:left="360" w:hanging="360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13.</w:t>
      </w:r>
    </w:p>
    <w:p w14:paraId="7CECF1BC" w14:textId="77777777" w:rsidR="00B40ACF" w:rsidRDefault="00B40ACF" w:rsidP="00B40ACF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b/>
          <w:noProof/>
        </w:rPr>
        <w:drawing>
          <wp:inline distT="0" distB="0" distL="0" distR="0" wp14:anchorId="44821841" wp14:editId="4DE94FFA">
            <wp:extent cx="4089400" cy="153225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0" cy="153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02B0CF" w14:textId="74DF3220" w:rsidR="00B40ACF" w:rsidRPr="00BA3ADE" w:rsidRDefault="00B40ACF" w:rsidP="00B40ACF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a</w:t>
      </w:r>
      <w:r w:rsidRPr="00BA3ADE">
        <w:rPr>
          <w:rFonts w:asciiTheme="minorHAnsi" w:hAnsiTheme="minorHAnsi"/>
        </w:rPr>
        <w:t>.</w:t>
      </w:r>
      <w:r>
        <w:rPr>
          <w:rFonts w:asciiTheme="minorHAnsi" w:hAnsiTheme="minorHAnsi"/>
        </w:rPr>
        <w:t xml:space="preserve"> </w:t>
      </w:r>
      <w:r w:rsidRPr="00BA3ADE">
        <w:rPr>
          <w:rFonts w:asciiTheme="minorHAnsi" w:hAnsiTheme="minorHAnsi"/>
        </w:rPr>
        <w:t>Name three collinear points.</w:t>
      </w:r>
    </w:p>
    <w:p w14:paraId="6745C43F" w14:textId="77777777" w:rsidR="00B40ACF" w:rsidRDefault="00B40ACF" w:rsidP="00B40ACF">
      <w:pPr>
        <w:ind w:left="360" w:hanging="360"/>
      </w:pPr>
    </w:p>
    <w:p w14:paraId="7A8696ED" w14:textId="77777777" w:rsidR="00B40ACF" w:rsidRDefault="00B40ACF" w:rsidP="00B40ACF">
      <w:pPr>
        <w:ind w:left="360" w:hanging="360"/>
      </w:pPr>
    </w:p>
    <w:p w14:paraId="1858ED79" w14:textId="77777777" w:rsidR="00B40ACF" w:rsidRPr="00BA3ADE" w:rsidRDefault="00B40ACF" w:rsidP="00B40ACF">
      <w:pPr>
        <w:ind w:left="360" w:hanging="360"/>
      </w:pPr>
    </w:p>
    <w:p w14:paraId="269AF9AD" w14:textId="77777777" w:rsidR="00B40ACF" w:rsidRDefault="00B40ACF" w:rsidP="00B40ACF">
      <w:pPr>
        <w:ind w:left="360" w:hanging="360"/>
        <w:rPr>
          <w:rFonts w:asciiTheme="minorHAnsi" w:hAnsiTheme="minorHAnsi"/>
        </w:rPr>
      </w:pPr>
    </w:p>
    <w:p w14:paraId="22691699" w14:textId="6EA86F47" w:rsidR="00B40ACF" w:rsidRPr="00BA3ADE" w:rsidRDefault="00B40ACF" w:rsidP="00B40ACF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b</w:t>
      </w:r>
      <w:r w:rsidRPr="00BA3ADE">
        <w:rPr>
          <w:rFonts w:asciiTheme="minorHAnsi" w:hAnsiTheme="minorHAnsi"/>
        </w:rPr>
        <w:t>.</w:t>
      </w:r>
      <w:r>
        <w:rPr>
          <w:rFonts w:asciiTheme="minorHAnsi" w:hAnsiTheme="minorHAnsi"/>
        </w:rPr>
        <w:t xml:space="preserve"> </w:t>
      </w:r>
      <w:r w:rsidRPr="00BA3ADE">
        <w:rPr>
          <w:rFonts w:asciiTheme="minorHAnsi" w:hAnsiTheme="minorHAnsi"/>
        </w:rPr>
        <w:t xml:space="preserve">Name </w:t>
      </w:r>
      <w:r>
        <w:rPr>
          <w:rFonts w:asciiTheme="minorHAnsi" w:hAnsiTheme="minorHAnsi"/>
        </w:rPr>
        <w:t>two angles that make up a linear pair</w:t>
      </w:r>
      <w:r w:rsidRPr="00BA3ADE">
        <w:rPr>
          <w:rFonts w:asciiTheme="minorHAnsi" w:hAnsiTheme="minorHAnsi"/>
        </w:rPr>
        <w:t>.</w:t>
      </w:r>
    </w:p>
    <w:p w14:paraId="3494C0A0" w14:textId="77777777" w:rsidR="00B40ACF" w:rsidRPr="009B5FC7" w:rsidRDefault="00B40ACF" w:rsidP="00B40ACF">
      <w:pPr>
        <w:ind w:left="360" w:hanging="360"/>
        <w:rPr>
          <w:rFonts w:asciiTheme="minorHAnsi" w:hAnsiTheme="minorHAnsi"/>
        </w:rPr>
      </w:pPr>
    </w:p>
    <w:p w14:paraId="49AE9A2F" w14:textId="77777777" w:rsidR="00B40ACF" w:rsidRDefault="00B40ACF" w:rsidP="00B40ACF">
      <w:pPr>
        <w:ind w:left="360" w:hanging="360"/>
        <w:rPr>
          <w:rFonts w:asciiTheme="minorHAnsi" w:hAnsiTheme="minorHAnsi"/>
        </w:rPr>
      </w:pPr>
    </w:p>
    <w:p w14:paraId="5F9FC47C" w14:textId="77777777" w:rsidR="00B40ACF" w:rsidRDefault="00B40ACF" w:rsidP="00B40ACF">
      <w:pPr>
        <w:ind w:left="360" w:hanging="360"/>
        <w:rPr>
          <w:rFonts w:asciiTheme="minorHAnsi" w:hAnsiTheme="minorHAnsi"/>
        </w:rPr>
      </w:pPr>
    </w:p>
    <w:p w14:paraId="0F41B9D1" w14:textId="77777777" w:rsidR="00B40ACF" w:rsidRDefault="00B40ACF" w:rsidP="00B40ACF">
      <w:pPr>
        <w:ind w:left="360" w:hanging="360"/>
        <w:rPr>
          <w:rFonts w:asciiTheme="minorHAnsi" w:hAnsiTheme="minorHAnsi"/>
        </w:rPr>
      </w:pPr>
    </w:p>
    <w:p w14:paraId="4A5DD1AB" w14:textId="77777777" w:rsidR="00B40ACF" w:rsidRDefault="00B40ACF" w:rsidP="00B40ACF">
      <w:pPr>
        <w:rPr>
          <w:rFonts w:asciiTheme="minorHAnsi" w:hAnsiTheme="minorHAnsi"/>
        </w:rPr>
      </w:pPr>
    </w:p>
    <w:p w14:paraId="67824890" w14:textId="77777777" w:rsidR="00B40ACF" w:rsidRDefault="00B40ACF" w:rsidP="00B40ACF">
      <w:r w:rsidRPr="00B40ACF">
        <w:rPr>
          <w:b/>
        </w:rPr>
        <w:t xml:space="preserve">14. </w:t>
      </w:r>
      <w:r w:rsidR="00891FFE" w:rsidRPr="00B16342">
        <w:t xml:space="preserve">If </w:t>
      </w:r>
      <w:r w:rsidR="00891FFE" w:rsidRPr="00B16342">
        <w:sym w:font="Symbol" w:char="F0D0"/>
      </w:r>
      <w:r w:rsidR="00891FFE" w:rsidRPr="00B16342">
        <w:t xml:space="preserve"> </w:t>
      </w:r>
      <w:r w:rsidR="00891FFE" w:rsidRPr="00B16342">
        <w:rPr>
          <w:i/>
          <w:iCs/>
        </w:rPr>
        <w:t xml:space="preserve">A </w:t>
      </w:r>
      <w:r w:rsidR="00891FFE" w:rsidRPr="00B16342">
        <w:t xml:space="preserve">and </w:t>
      </w:r>
      <w:r w:rsidR="00891FFE" w:rsidRPr="00B16342">
        <w:sym w:font="Symbol" w:char="F0D0"/>
      </w:r>
      <w:r w:rsidR="00891FFE" w:rsidRPr="00B16342">
        <w:t xml:space="preserve"> </w:t>
      </w:r>
      <w:r w:rsidR="00891FFE" w:rsidRPr="00B16342">
        <w:rPr>
          <w:i/>
          <w:iCs/>
        </w:rPr>
        <w:t xml:space="preserve">B </w:t>
      </w:r>
      <w:r w:rsidR="00891FFE">
        <w:t>are comp</w:t>
      </w:r>
      <w:r w:rsidR="00891FFE" w:rsidRPr="00B16342">
        <w:t>lementary angles and</w:t>
      </w:r>
      <w:r w:rsidR="00891FFE">
        <w:t xml:space="preserve"> the </w:t>
      </w:r>
      <w:r w:rsidR="00891FFE" w:rsidRPr="00B16342">
        <w:rPr>
          <w:i/>
          <w:iCs/>
        </w:rPr>
        <w:t>m</w:t>
      </w:r>
      <w:r w:rsidR="00891FFE" w:rsidRPr="00B16342">
        <w:sym w:font="Symbol" w:char="F0D0"/>
      </w:r>
      <w:r w:rsidR="00891FFE" w:rsidRPr="00B16342">
        <w:rPr>
          <w:i/>
          <w:iCs/>
        </w:rPr>
        <w:t xml:space="preserve">A </w:t>
      </w:r>
      <w:r w:rsidR="00891FFE">
        <w:rPr>
          <w:iCs/>
        </w:rPr>
        <w:t xml:space="preserve">is </w:t>
      </w:r>
      <w:r w:rsidR="00891FFE">
        <w:t xml:space="preserve">twice the </w:t>
      </w:r>
      <w:r w:rsidR="00891FFE" w:rsidRPr="00B16342">
        <w:rPr>
          <w:i/>
          <w:iCs/>
        </w:rPr>
        <w:t>m</w:t>
      </w:r>
      <w:r w:rsidR="00891FFE" w:rsidRPr="00B16342">
        <w:sym w:font="Symbol" w:char="F0D0"/>
      </w:r>
      <w:r w:rsidR="00891FFE" w:rsidRPr="00B16342">
        <w:rPr>
          <w:i/>
          <w:iCs/>
        </w:rPr>
        <w:t>B</w:t>
      </w:r>
      <w:r w:rsidR="00891FFE" w:rsidRPr="00B16342">
        <w:t>,</w:t>
      </w:r>
      <w:r w:rsidR="00891FFE">
        <w:t xml:space="preserve"> </w:t>
      </w:r>
      <w:r w:rsidR="00891FFE" w:rsidRPr="00B16342">
        <w:t xml:space="preserve">find </w:t>
      </w:r>
      <w:r w:rsidR="00891FFE" w:rsidRPr="00B16342">
        <w:rPr>
          <w:i/>
          <w:iCs/>
        </w:rPr>
        <w:t>m</w:t>
      </w:r>
      <w:r w:rsidR="00891FFE" w:rsidRPr="00B16342">
        <w:sym w:font="Symbol" w:char="F0D0"/>
      </w:r>
      <w:r w:rsidR="00891FFE" w:rsidRPr="00B16342">
        <w:rPr>
          <w:i/>
          <w:iCs/>
        </w:rPr>
        <w:t xml:space="preserve">A </w:t>
      </w:r>
      <w:r w:rsidR="00891FFE" w:rsidRPr="00B16342">
        <w:t xml:space="preserve">and </w:t>
      </w:r>
      <w:r w:rsidR="00891FFE" w:rsidRPr="00B16342">
        <w:rPr>
          <w:i/>
          <w:iCs/>
        </w:rPr>
        <w:t>m</w:t>
      </w:r>
      <w:r w:rsidR="00891FFE" w:rsidRPr="00B16342">
        <w:sym w:font="Symbol" w:char="F0D0"/>
      </w:r>
      <w:r w:rsidR="00891FFE" w:rsidRPr="00B16342">
        <w:rPr>
          <w:i/>
          <w:iCs/>
        </w:rPr>
        <w:t>B</w:t>
      </w:r>
      <w:r w:rsidR="00891FFE" w:rsidRPr="00B16342">
        <w:t xml:space="preserve">. </w:t>
      </w:r>
    </w:p>
    <w:p w14:paraId="1730B76C" w14:textId="0C269AA7" w:rsidR="00891FFE" w:rsidRDefault="00891FFE" w:rsidP="00B40ACF">
      <w:r w:rsidRPr="00FF090F">
        <w:t>(</w:t>
      </w:r>
      <w:r>
        <w:t>2 poin</w:t>
      </w:r>
      <w:r w:rsidRPr="00FF090F">
        <w:t>t</w:t>
      </w:r>
      <w:r>
        <w:t>s</w:t>
      </w:r>
      <w:r w:rsidRPr="00FF090F">
        <w:t>)</w:t>
      </w:r>
    </w:p>
    <w:p w14:paraId="42F968CD" w14:textId="7E854290" w:rsidR="00891FFE" w:rsidRDefault="00891FFE" w:rsidP="00891FFE"/>
    <w:p w14:paraId="75364DA5" w14:textId="77A6568D" w:rsidR="00891FFE" w:rsidRPr="00B16342" w:rsidRDefault="00891FFE" w:rsidP="00891FFE"/>
    <w:p w14:paraId="3F4DB697" w14:textId="65C315DC" w:rsidR="00891FFE" w:rsidRDefault="00891FFE" w:rsidP="00891FFE"/>
    <w:p w14:paraId="23629E3E" w14:textId="5760F4FC" w:rsidR="00891FFE" w:rsidRDefault="00891FFE" w:rsidP="00891FFE"/>
    <w:p w14:paraId="195D6CC5" w14:textId="60139FEE" w:rsidR="00891FFE" w:rsidRDefault="00891FFE" w:rsidP="00891FFE"/>
    <w:p w14:paraId="3022768B" w14:textId="410ABA2D" w:rsidR="00891FFE" w:rsidRDefault="00891FFE" w:rsidP="00891FFE"/>
    <w:p w14:paraId="67C9D9ED" w14:textId="7B2CF94B" w:rsidR="00BC658E" w:rsidRDefault="00BC658E" w:rsidP="00BC658E">
      <w:pPr>
        <w:ind w:left="360" w:hanging="360"/>
      </w:pPr>
    </w:p>
    <w:p w14:paraId="45BA3D5A" w14:textId="6A9B2E2D" w:rsidR="00BC658E" w:rsidRDefault="00BC658E" w:rsidP="00BC658E">
      <w:pPr>
        <w:ind w:left="360" w:hanging="360"/>
      </w:pPr>
    </w:p>
    <w:p w14:paraId="14D080E3" w14:textId="52C907A9" w:rsidR="00BC658E" w:rsidRDefault="00BC658E" w:rsidP="00BC658E">
      <w:pPr>
        <w:ind w:left="360" w:hanging="360"/>
      </w:pPr>
    </w:p>
    <w:p w14:paraId="1DED3A1E" w14:textId="5D56DA10" w:rsidR="00BC658E" w:rsidRDefault="00BC658E" w:rsidP="00BC658E">
      <w:pPr>
        <w:ind w:left="360" w:hanging="360"/>
      </w:pPr>
    </w:p>
    <w:p w14:paraId="4B5FCC86" w14:textId="77777777" w:rsidR="00B40ACF" w:rsidRDefault="00B40ACF" w:rsidP="00BC658E">
      <w:pPr>
        <w:ind w:left="360" w:hanging="360"/>
      </w:pPr>
    </w:p>
    <w:p w14:paraId="3C31700E" w14:textId="77777777" w:rsidR="00B40ACF" w:rsidRDefault="00B40ACF" w:rsidP="00BC658E">
      <w:pPr>
        <w:ind w:left="360" w:hanging="360"/>
      </w:pPr>
    </w:p>
    <w:p w14:paraId="3535FBAF" w14:textId="77777777" w:rsidR="00B40ACF" w:rsidRDefault="00B40ACF" w:rsidP="00BC658E">
      <w:pPr>
        <w:ind w:left="360" w:hanging="360"/>
      </w:pPr>
    </w:p>
    <w:p w14:paraId="73053B98" w14:textId="58AFD5F8" w:rsidR="00B40ACF" w:rsidRDefault="00B40ACF" w:rsidP="00BC658E">
      <w:pPr>
        <w:ind w:left="360" w:hanging="360"/>
      </w:pPr>
      <w:r>
        <w:rPr>
          <w:noProof/>
        </w:rPr>
        <w:drawing>
          <wp:anchor distT="0" distB="0" distL="114300" distR="114300" simplePos="0" relativeHeight="251687936" behindDoc="0" locked="0" layoutInCell="1" allowOverlap="1" wp14:anchorId="06CBB131" wp14:editId="6B050F86">
            <wp:simplePos x="0" y="0"/>
            <wp:positionH relativeFrom="column">
              <wp:posOffset>4161741</wp:posOffset>
            </wp:positionH>
            <wp:positionV relativeFrom="paragraph">
              <wp:posOffset>157480</wp:posOffset>
            </wp:positionV>
            <wp:extent cx="2692400" cy="1803400"/>
            <wp:effectExtent l="0" t="0" r="0" b="0"/>
            <wp:wrapTight wrapText="bothSides">
              <wp:wrapPolygon edited="0">
                <wp:start x="0" y="304"/>
                <wp:lineTo x="0" y="21296"/>
                <wp:lineTo x="20989" y="21296"/>
                <wp:lineTo x="20989" y="304"/>
                <wp:lineTo x="0" y="304"/>
              </wp:wrapPolygon>
            </wp:wrapTight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0DB4679" w14:textId="726CF2E9" w:rsidR="00BC658E" w:rsidRDefault="00B40ACF" w:rsidP="00BC658E">
      <w:pPr>
        <w:ind w:left="360" w:hanging="360"/>
      </w:pPr>
      <w:r>
        <w:rPr>
          <w:b/>
        </w:rPr>
        <w:t>15</w:t>
      </w:r>
      <w:r w:rsidR="00BC658E" w:rsidRPr="00BB4B22">
        <w:rPr>
          <w:b/>
        </w:rPr>
        <w:t>.</w:t>
      </w:r>
      <w:r w:rsidR="00BC658E">
        <w:t xml:space="preserve"> At right, name two angles that form linear pairs with </w:t>
      </w:r>
      <w:r w:rsidR="00BC658E" w:rsidRPr="00741808">
        <w:rPr>
          <w:position w:val="-4"/>
        </w:rPr>
        <w:object w:dxaOrig="340" w:dyaOrig="240" w14:anchorId="109FDCEF">
          <v:shape id="_x0000_i1035" type="#_x0000_t75" style="width:17.15pt;height:12.2pt" o:ole="">
            <v:imagedata r:id="rId36" o:title=""/>
          </v:shape>
          <o:OLEObject Type="Embed" ProgID="Equation.DSMT4" ShapeID="_x0000_i1035" DrawAspect="Content" ObjectID="_1538422170" r:id="rId37"/>
        </w:object>
      </w:r>
      <w:r w:rsidR="00BC658E">
        <w:t>.</w:t>
      </w:r>
    </w:p>
    <w:p w14:paraId="108827F5" w14:textId="4FF13496" w:rsidR="0013430C" w:rsidRDefault="0013430C" w:rsidP="0013430C">
      <w:pPr>
        <w:tabs>
          <w:tab w:val="left" w:pos="2970"/>
        </w:tabs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a. 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b. </w:t>
      </w:r>
    </w:p>
    <w:p w14:paraId="2454B596" w14:textId="2539EFA6" w:rsidR="00367D22" w:rsidRPr="009B5FC7" w:rsidRDefault="00367D22" w:rsidP="00B40ACF">
      <w:pPr>
        <w:rPr>
          <w:rFonts w:asciiTheme="minorHAnsi" w:hAnsiTheme="minorHAnsi"/>
        </w:rPr>
      </w:pPr>
    </w:p>
    <w:p w14:paraId="1C358FEF" w14:textId="77777777" w:rsidR="00B40ACF" w:rsidRDefault="00B40ACF">
      <w:pPr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br w:type="page"/>
      </w:r>
    </w:p>
    <w:p w14:paraId="274F3E9D" w14:textId="77777777" w:rsidR="00B40ACF" w:rsidRDefault="00B40ACF" w:rsidP="00B40ACF"/>
    <w:p w14:paraId="2621DB0A" w14:textId="1EAE3067" w:rsidR="00B40ACF" w:rsidRPr="006767E7" w:rsidRDefault="00AF5DD1" w:rsidP="00B40ACF">
      <w:r>
        <w:rPr>
          <w:noProof/>
        </w:rPr>
        <w:drawing>
          <wp:anchor distT="0" distB="0" distL="114300" distR="114300" simplePos="0" relativeHeight="251698176" behindDoc="0" locked="0" layoutInCell="1" allowOverlap="1" wp14:anchorId="1CDCB4CD" wp14:editId="1777604A">
            <wp:simplePos x="0" y="0"/>
            <wp:positionH relativeFrom="column">
              <wp:posOffset>3886200</wp:posOffset>
            </wp:positionH>
            <wp:positionV relativeFrom="paragraph">
              <wp:posOffset>219515</wp:posOffset>
            </wp:positionV>
            <wp:extent cx="3194685" cy="1816100"/>
            <wp:effectExtent l="0" t="0" r="0" b="0"/>
            <wp:wrapTight wrapText="bothSides">
              <wp:wrapPolygon edited="0">
                <wp:start x="7385" y="302"/>
                <wp:lineTo x="2233" y="3323"/>
                <wp:lineTo x="2233" y="3927"/>
                <wp:lineTo x="7385" y="5740"/>
                <wp:lineTo x="1374" y="9667"/>
                <wp:lineTo x="1202" y="10573"/>
                <wp:lineTo x="3091" y="10573"/>
                <wp:lineTo x="11163" y="15407"/>
                <wp:lineTo x="11850" y="18428"/>
                <wp:lineTo x="12708" y="18428"/>
                <wp:lineTo x="15456" y="17522"/>
                <wp:lineTo x="17689" y="16313"/>
                <wp:lineTo x="17345" y="15407"/>
                <wp:lineTo x="10819" y="10573"/>
                <wp:lineTo x="17860" y="10573"/>
                <wp:lineTo x="17689" y="8459"/>
                <wp:lineTo x="10132" y="5438"/>
                <wp:lineTo x="9617" y="1813"/>
                <wp:lineTo x="8072" y="302"/>
                <wp:lineTo x="7385" y="302"/>
              </wp:wrapPolygon>
            </wp:wrapTight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685" cy="181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40ACF" w:rsidRPr="001F7674">
        <w:rPr>
          <w:b/>
        </w:rPr>
        <w:t>1</w:t>
      </w:r>
      <w:r w:rsidR="001F7674">
        <w:rPr>
          <w:b/>
        </w:rPr>
        <w:t>6</w:t>
      </w:r>
      <w:r w:rsidR="00B40ACF">
        <w:t xml:space="preserve">. In the given diagram the lines </w:t>
      </w:r>
      <w:r w:rsidR="00B40ACF">
        <w:rPr>
          <w:i/>
        </w:rPr>
        <w:t xml:space="preserve">x </w:t>
      </w:r>
      <w:r w:rsidR="00B40ACF">
        <w:t xml:space="preserve">|| </w:t>
      </w:r>
      <w:r w:rsidR="00B40ACF">
        <w:rPr>
          <w:i/>
        </w:rPr>
        <w:t>y</w:t>
      </w:r>
      <w:r w:rsidR="00B40ACF">
        <w:t xml:space="preserve">, and </w:t>
      </w:r>
      <w:r w:rsidR="00B40ACF" w:rsidRPr="006767E7">
        <w:rPr>
          <w:position w:val="-4"/>
        </w:rPr>
        <w:object w:dxaOrig="1360" w:dyaOrig="260" w14:anchorId="4DDF95F2">
          <v:shape id="_x0000_i1036" type="#_x0000_t75" style="width:68.1pt;height:12.75pt" o:ole="">
            <v:imagedata r:id="rId38" o:title=""/>
          </v:shape>
          <o:OLEObject Type="Embed" ProgID="Equation.DSMT4" ShapeID="_x0000_i1036" DrawAspect="Content" ObjectID="_1538422171" r:id="rId39"/>
        </w:object>
      </w:r>
      <w:r w:rsidR="00B40ACF">
        <w:t xml:space="preserve"> </w:t>
      </w:r>
      <w:proofErr w:type="spellStart"/>
      <w:r w:rsidR="00B40ACF">
        <w:t>and</w:t>
      </w:r>
      <w:proofErr w:type="spellEnd"/>
      <w:r w:rsidR="00B40ACF">
        <w:t xml:space="preserve"> </w:t>
      </w:r>
      <w:r w:rsidR="00B40ACF" w:rsidRPr="006767E7">
        <w:rPr>
          <w:position w:val="-4"/>
        </w:rPr>
        <w:object w:dxaOrig="1060" w:dyaOrig="260" w14:anchorId="158841C1">
          <v:shape id="_x0000_i1037" type="#_x0000_t75" style="width:53.15pt;height:12.75pt" o:ole="">
            <v:imagedata r:id="rId40" o:title=""/>
          </v:shape>
          <o:OLEObject Type="Embed" ProgID="Equation.DSMT4" ShapeID="_x0000_i1037" DrawAspect="Content" ObjectID="_1538422172" r:id="rId41"/>
        </w:object>
      </w:r>
      <w:r w:rsidR="00B40ACF">
        <w:t xml:space="preserve">. </w:t>
      </w:r>
      <w:r w:rsidR="00B40ACF">
        <w:br/>
        <w:t xml:space="preserve">Solve for </w:t>
      </w:r>
      <w:r w:rsidR="00B40ACF">
        <w:rPr>
          <w:i/>
        </w:rPr>
        <w:t>x</w:t>
      </w:r>
      <w:r w:rsidR="00B40ACF">
        <w:t xml:space="preserve"> </w:t>
      </w:r>
      <w:r w:rsidR="00B40ACF" w:rsidRPr="00FF090F">
        <w:t>(</w:t>
      </w:r>
      <w:r w:rsidR="00B40ACF">
        <w:t>2 poin</w:t>
      </w:r>
      <w:r w:rsidR="00B40ACF" w:rsidRPr="00FF090F">
        <w:t>t</w:t>
      </w:r>
      <w:r w:rsidR="00B40ACF">
        <w:t>s</w:t>
      </w:r>
      <w:r w:rsidR="00B40ACF" w:rsidRPr="00FF090F">
        <w:t>)</w:t>
      </w:r>
    </w:p>
    <w:p w14:paraId="7BDCC57A" w14:textId="736FAF8A" w:rsidR="00B40ACF" w:rsidRDefault="00B40ACF" w:rsidP="00B40ACF"/>
    <w:p w14:paraId="5F90D806" w14:textId="77777777" w:rsidR="00B40ACF" w:rsidRDefault="00B40ACF" w:rsidP="00B40ACF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</w:p>
    <w:p w14:paraId="52BC3E03" w14:textId="77777777" w:rsidR="00B40ACF" w:rsidRDefault="00B40ACF" w:rsidP="00B40ACF"/>
    <w:p w14:paraId="1AA3DF25" w14:textId="77777777" w:rsidR="00B40ACF" w:rsidRDefault="00B40ACF" w:rsidP="00B40ACF">
      <w:pPr>
        <w:tabs>
          <w:tab w:val="left" w:pos="5760"/>
        </w:tabs>
        <w:ind w:left="360" w:hanging="360"/>
        <w:rPr>
          <w:rFonts w:asciiTheme="minorHAnsi" w:hAnsiTheme="minorHAnsi"/>
        </w:rPr>
      </w:pPr>
    </w:p>
    <w:p w14:paraId="1BB4510E" w14:textId="77777777" w:rsidR="00B40ACF" w:rsidRDefault="00B40ACF" w:rsidP="00B40ACF">
      <w:pPr>
        <w:ind w:left="360" w:hanging="360"/>
      </w:pPr>
    </w:p>
    <w:p w14:paraId="6F964BEB" w14:textId="77777777" w:rsidR="00B40ACF" w:rsidRDefault="00B40ACF" w:rsidP="00B40ACF"/>
    <w:p w14:paraId="38847803" w14:textId="77777777" w:rsidR="00AF5DD1" w:rsidRDefault="00AF5DD1" w:rsidP="00B40ACF"/>
    <w:p w14:paraId="4CFCD664" w14:textId="77777777" w:rsidR="00AF5DD1" w:rsidRDefault="00AF5DD1" w:rsidP="00B40ACF"/>
    <w:p w14:paraId="73EB5B4C" w14:textId="77777777" w:rsidR="00B40ACF" w:rsidRDefault="00B40ACF" w:rsidP="00B40ACF">
      <w:pPr>
        <w:ind w:left="360" w:hanging="360"/>
      </w:pPr>
    </w:p>
    <w:p w14:paraId="6905C17D" w14:textId="77777777" w:rsidR="00B40ACF" w:rsidRDefault="00B40ACF" w:rsidP="00AF5DD1">
      <w:pPr>
        <w:rPr>
          <w:b/>
        </w:rPr>
      </w:pPr>
    </w:p>
    <w:p w14:paraId="00702C1B" w14:textId="7587A4A4" w:rsidR="00BC658E" w:rsidRPr="00BB4B22" w:rsidRDefault="001F7674" w:rsidP="00BC658E">
      <w:pPr>
        <w:ind w:left="360" w:hanging="360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1</w:t>
      </w:r>
      <w:r w:rsidR="00367D22" w:rsidRPr="00BB4B22">
        <w:rPr>
          <w:rFonts w:asciiTheme="minorHAnsi" w:hAnsiTheme="minorHAnsi"/>
          <w:b/>
        </w:rPr>
        <w:t xml:space="preserve">7. </w:t>
      </w:r>
    </w:p>
    <w:p w14:paraId="6A324463" w14:textId="59B5A962" w:rsidR="00BC658E" w:rsidRDefault="00BC658E" w:rsidP="00AF5DD1">
      <w:pPr>
        <w:ind w:left="360" w:hanging="360"/>
        <w:rPr>
          <w:rFonts w:asciiTheme="minorHAnsi" w:hAnsiTheme="minorHAnsi"/>
        </w:rPr>
      </w:pPr>
      <w:r w:rsidRPr="00DB60B0">
        <w:rPr>
          <w:rFonts w:asciiTheme="minorHAnsi" w:hAnsiTheme="minorHAnsi"/>
          <w:noProof/>
        </w:rPr>
        <w:drawing>
          <wp:anchor distT="0" distB="0" distL="114300" distR="114300" simplePos="0" relativeHeight="251699200" behindDoc="0" locked="0" layoutInCell="1" allowOverlap="1" wp14:anchorId="64C7140E" wp14:editId="424CDCE9">
            <wp:simplePos x="0" y="0"/>
            <wp:positionH relativeFrom="column">
              <wp:posOffset>0</wp:posOffset>
            </wp:positionH>
            <wp:positionV relativeFrom="paragraph">
              <wp:posOffset>70485</wp:posOffset>
            </wp:positionV>
            <wp:extent cx="4089400" cy="1532255"/>
            <wp:effectExtent l="0" t="0" r="0" b="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0" cy="153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F5BA4">
        <w:rPr>
          <w:rFonts w:asciiTheme="minorHAnsi" w:hAnsiTheme="minorHAnsi"/>
        </w:rPr>
        <w:t>G</w:t>
      </w:r>
      <w:r w:rsidR="00367D22">
        <w:rPr>
          <w:rFonts w:asciiTheme="minorHAnsi" w:hAnsiTheme="minorHAnsi"/>
        </w:rPr>
        <w:t>iven</w:t>
      </w:r>
      <w:r>
        <w:rPr>
          <w:rFonts w:asciiTheme="minorHAnsi" w:hAnsiTheme="minorHAnsi"/>
        </w:rPr>
        <w:t xml:space="preserve"> </w:t>
      </w:r>
      <w:r w:rsidRPr="00DB60B0">
        <w:rPr>
          <w:rFonts w:asciiTheme="minorHAnsi" w:hAnsiTheme="minorHAnsi"/>
          <w:position w:val="-4"/>
        </w:rPr>
        <w:object w:dxaOrig="1380" w:dyaOrig="240" w14:anchorId="3DCFE6DB">
          <v:shape id="_x0000_i1038" type="#_x0000_t75" style="width:69.25pt;height:12.2pt" o:ole="">
            <v:imagedata r:id="rId42" o:title=""/>
          </v:shape>
          <o:OLEObject Type="Embed" ProgID="Equation.DSMT4" ShapeID="_x0000_i1038" DrawAspect="Content" ObjectID="_1538422173" r:id="rId43"/>
        </w:object>
      </w:r>
      <w:r>
        <w:rPr>
          <w:rFonts w:asciiTheme="minorHAnsi" w:hAnsiTheme="minorHAnsi"/>
        </w:rPr>
        <w:t xml:space="preserve">. What is </w:t>
      </w:r>
      <w:r w:rsidRPr="00DB60B0">
        <w:rPr>
          <w:rFonts w:asciiTheme="minorHAnsi" w:hAnsiTheme="minorHAnsi"/>
          <w:position w:val="-4"/>
        </w:rPr>
        <w:object w:dxaOrig="920" w:dyaOrig="240" w14:anchorId="6BD824CA">
          <v:shape id="_x0000_i1039" type="#_x0000_t75" style="width:45.95pt;height:12.2pt" o:ole="">
            <v:imagedata r:id="rId44" o:title=""/>
          </v:shape>
          <o:OLEObject Type="Embed" ProgID="Equation.DSMT4" ShapeID="_x0000_i1039" DrawAspect="Content" ObjectID="_1538422174" r:id="rId45"/>
        </w:object>
      </w:r>
      <w:r>
        <w:rPr>
          <w:rFonts w:asciiTheme="minorHAnsi" w:hAnsiTheme="minorHAnsi"/>
        </w:rPr>
        <w:t>?</w:t>
      </w:r>
    </w:p>
    <w:p w14:paraId="25767CD5" w14:textId="7A9AD527" w:rsidR="00BC658E" w:rsidRDefault="00BC658E" w:rsidP="00BC658E">
      <w:pPr>
        <w:ind w:left="360" w:hanging="360"/>
        <w:rPr>
          <w:rFonts w:asciiTheme="minorHAnsi" w:hAnsiTheme="minorHAnsi"/>
        </w:rPr>
      </w:pPr>
    </w:p>
    <w:p w14:paraId="4D9FBC50" w14:textId="6C53136C" w:rsidR="00E71AF4" w:rsidRDefault="00E71AF4">
      <w:pPr>
        <w:rPr>
          <w:rFonts w:asciiTheme="minorHAnsi" w:hAnsiTheme="minorHAnsi"/>
        </w:rPr>
      </w:pPr>
    </w:p>
    <w:p w14:paraId="76A6B37C" w14:textId="7ECE2B49" w:rsidR="00BC658E" w:rsidRDefault="00BC658E" w:rsidP="00BC658E">
      <w:pPr>
        <w:ind w:left="360" w:hanging="360"/>
        <w:rPr>
          <w:rFonts w:asciiTheme="minorHAnsi" w:hAnsiTheme="minorHAnsi"/>
        </w:rPr>
      </w:pPr>
    </w:p>
    <w:p w14:paraId="2EBCA920" w14:textId="7FD41A11" w:rsidR="00BC658E" w:rsidRDefault="00BC658E" w:rsidP="00B11AE9">
      <w:pPr>
        <w:ind w:left="360" w:hanging="360"/>
        <w:rPr>
          <w:rFonts w:asciiTheme="minorHAnsi" w:hAnsiTheme="minorHAnsi"/>
          <w:b/>
        </w:rPr>
      </w:pPr>
    </w:p>
    <w:p w14:paraId="16B0ED78" w14:textId="77777777" w:rsidR="00BC658E" w:rsidRDefault="00BC658E" w:rsidP="00B11AE9">
      <w:pPr>
        <w:ind w:left="360" w:hanging="360"/>
        <w:rPr>
          <w:rFonts w:asciiTheme="minorHAnsi" w:hAnsiTheme="minorHAnsi"/>
          <w:b/>
        </w:rPr>
      </w:pPr>
    </w:p>
    <w:p w14:paraId="70C28FC7" w14:textId="7EA5EE3D" w:rsidR="00353C81" w:rsidRDefault="00353C81" w:rsidP="00353C81">
      <w:pPr>
        <w:ind w:left="360" w:hanging="360"/>
        <w:rPr>
          <w:rFonts w:asciiTheme="minorHAnsi" w:hAnsiTheme="minorHAnsi"/>
        </w:rPr>
      </w:pPr>
    </w:p>
    <w:p w14:paraId="7312AA12" w14:textId="77777777" w:rsidR="00353C81" w:rsidRDefault="00353C81" w:rsidP="00353C81">
      <w:pPr>
        <w:ind w:left="360" w:hanging="360"/>
        <w:rPr>
          <w:rFonts w:asciiTheme="minorHAnsi" w:hAnsiTheme="minorHAnsi"/>
        </w:rPr>
      </w:pPr>
    </w:p>
    <w:p w14:paraId="292FFEC7" w14:textId="77777777" w:rsidR="00AF5DD1" w:rsidRDefault="00AF5DD1" w:rsidP="00353C81">
      <w:pPr>
        <w:ind w:left="360" w:hanging="360"/>
        <w:rPr>
          <w:rFonts w:asciiTheme="minorHAnsi" w:hAnsiTheme="minorHAnsi"/>
          <w:b/>
        </w:rPr>
      </w:pPr>
    </w:p>
    <w:p w14:paraId="314DDA88" w14:textId="77777777" w:rsidR="00AF5DD1" w:rsidRDefault="00AF5DD1" w:rsidP="00353C81">
      <w:pPr>
        <w:ind w:left="360" w:hanging="360"/>
        <w:rPr>
          <w:rFonts w:asciiTheme="minorHAnsi" w:hAnsiTheme="minorHAnsi"/>
          <w:b/>
        </w:rPr>
      </w:pPr>
    </w:p>
    <w:p w14:paraId="12C55CC4" w14:textId="77777777" w:rsidR="00AF5DD1" w:rsidRDefault="00AF5DD1" w:rsidP="00353C81">
      <w:pPr>
        <w:ind w:left="360" w:hanging="360"/>
        <w:rPr>
          <w:rFonts w:asciiTheme="minorHAnsi" w:hAnsiTheme="minorHAnsi"/>
          <w:b/>
        </w:rPr>
      </w:pPr>
    </w:p>
    <w:p w14:paraId="19C3C16C" w14:textId="77777777" w:rsidR="00AF5DD1" w:rsidRDefault="00AF5DD1" w:rsidP="00353C81">
      <w:pPr>
        <w:ind w:left="360" w:hanging="360"/>
        <w:rPr>
          <w:rFonts w:asciiTheme="minorHAnsi" w:hAnsiTheme="minorHAnsi"/>
          <w:b/>
        </w:rPr>
      </w:pPr>
    </w:p>
    <w:p w14:paraId="2E135A38" w14:textId="5765EA48" w:rsidR="00353C81" w:rsidRDefault="009F5BA4" w:rsidP="00353C81">
      <w:pPr>
        <w:ind w:left="360" w:hanging="360"/>
        <w:rPr>
          <w:rFonts w:asciiTheme="minorHAnsi" w:hAnsiTheme="minorHAnsi"/>
        </w:rPr>
      </w:pPr>
      <w:r w:rsidRPr="009F5BA4">
        <w:rPr>
          <w:rFonts w:asciiTheme="minorHAnsi" w:hAnsiTheme="minorHAnsi"/>
          <w:b/>
        </w:rPr>
        <w:t>18</w:t>
      </w:r>
      <w:r w:rsidR="00353C81" w:rsidRPr="009F5BA4">
        <w:rPr>
          <w:rFonts w:asciiTheme="minorHAnsi" w:hAnsiTheme="minorHAnsi"/>
          <w:b/>
        </w:rPr>
        <w:t>.</w:t>
      </w:r>
      <w:r w:rsidR="00353C81">
        <w:rPr>
          <w:rFonts w:asciiTheme="minorHAnsi" w:hAnsiTheme="minorHAnsi"/>
        </w:rPr>
        <w:t xml:space="preserve"> </w:t>
      </w:r>
      <w:r w:rsidR="001A0869">
        <w:rPr>
          <w:rFonts w:asciiTheme="minorHAnsi" w:hAnsiTheme="minorHAnsi"/>
        </w:rPr>
        <w:t>Of two supplementary angles, one has a measure of 50 degrees. What is the measure of the other angle?</w:t>
      </w:r>
    </w:p>
    <w:p w14:paraId="197339D6" w14:textId="5E2073F6" w:rsidR="001A0869" w:rsidRDefault="001A0869" w:rsidP="00353C81">
      <w:pPr>
        <w:ind w:left="360" w:hanging="360"/>
        <w:rPr>
          <w:rFonts w:asciiTheme="minorHAnsi" w:hAnsiTheme="minorHAnsi"/>
        </w:rPr>
      </w:pPr>
    </w:p>
    <w:p w14:paraId="33C1A0E7" w14:textId="015DA2A3" w:rsidR="001A0869" w:rsidRDefault="001A0869" w:rsidP="00353C81">
      <w:pPr>
        <w:ind w:left="360" w:hanging="360"/>
        <w:rPr>
          <w:rFonts w:asciiTheme="minorHAnsi" w:hAnsiTheme="minorHAnsi"/>
        </w:rPr>
      </w:pPr>
    </w:p>
    <w:p w14:paraId="0A065C95" w14:textId="77777777" w:rsidR="00E47FAF" w:rsidRDefault="00E47FAF" w:rsidP="00D97D7F">
      <w:pPr>
        <w:ind w:left="360" w:hanging="360"/>
        <w:rPr>
          <w:rFonts w:asciiTheme="minorHAnsi" w:hAnsiTheme="minorHAnsi"/>
        </w:rPr>
      </w:pPr>
    </w:p>
    <w:p w14:paraId="311A75C7" w14:textId="77777777" w:rsidR="00E47FAF" w:rsidRDefault="00E47FAF" w:rsidP="00D97D7F">
      <w:pPr>
        <w:ind w:left="360" w:hanging="360"/>
        <w:rPr>
          <w:rFonts w:asciiTheme="minorHAnsi" w:hAnsiTheme="minorHAnsi"/>
        </w:rPr>
      </w:pPr>
    </w:p>
    <w:p w14:paraId="56F7393A" w14:textId="77777777" w:rsidR="000109E4" w:rsidRDefault="000109E4" w:rsidP="00D97D7F">
      <w:pPr>
        <w:ind w:left="360" w:hanging="360"/>
        <w:rPr>
          <w:rFonts w:asciiTheme="minorHAnsi" w:hAnsiTheme="minorHAnsi"/>
        </w:rPr>
      </w:pPr>
    </w:p>
    <w:p w14:paraId="279628E3" w14:textId="77777777" w:rsidR="00BA3ADE" w:rsidRDefault="00BA3ADE" w:rsidP="00D97D7F">
      <w:pPr>
        <w:ind w:left="360" w:hanging="360"/>
        <w:rPr>
          <w:rFonts w:asciiTheme="minorHAnsi" w:hAnsiTheme="minorHAnsi"/>
        </w:rPr>
      </w:pPr>
    </w:p>
    <w:p w14:paraId="46AB4782" w14:textId="77777777" w:rsidR="00BA3ADE" w:rsidRDefault="00BA3ADE" w:rsidP="00D97D7F">
      <w:pPr>
        <w:ind w:left="360" w:hanging="360"/>
        <w:rPr>
          <w:rFonts w:asciiTheme="minorHAnsi" w:hAnsiTheme="minorHAnsi"/>
        </w:rPr>
      </w:pPr>
    </w:p>
    <w:p w14:paraId="2CE4CFDF" w14:textId="7C732585" w:rsidR="00D97D7F" w:rsidRDefault="00AF5DD1" w:rsidP="00B91375">
      <w:pPr>
        <w:ind w:left="360" w:hanging="360"/>
        <w:rPr>
          <w:rFonts w:asciiTheme="minorHAnsi" w:hAnsiTheme="minorHAnsi"/>
        </w:rPr>
      </w:pPr>
      <w:r w:rsidRPr="00AF5DD1">
        <w:rPr>
          <w:rFonts w:asciiTheme="minorHAnsi" w:hAnsiTheme="minorHAnsi"/>
          <w:b/>
        </w:rPr>
        <w:t>19</w:t>
      </w:r>
      <w:r w:rsidR="00D97D7F" w:rsidRPr="00AF5DD1">
        <w:rPr>
          <w:rFonts w:asciiTheme="minorHAnsi" w:hAnsiTheme="minorHAnsi"/>
          <w:b/>
        </w:rPr>
        <w:t>.</w:t>
      </w:r>
      <w:r w:rsidR="00D97D7F">
        <w:rPr>
          <w:rFonts w:asciiTheme="minorHAnsi" w:hAnsiTheme="minorHAnsi"/>
        </w:rPr>
        <w:t xml:space="preserve"> </w:t>
      </w:r>
      <w:r w:rsidR="00B91375">
        <w:rPr>
          <w:rFonts w:asciiTheme="minorHAnsi" w:hAnsiTheme="minorHAnsi"/>
        </w:rPr>
        <w:t xml:space="preserve">In the diagram at right, </w:t>
      </w:r>
      <w:r w:rsidR="007D5422">
        <w:rPr>
          <w:rFonts w:asciiTheme="minorHAnsi" w:hAnsiTheme="minorHAnsi"/>
        </w:rPr>
        <w:t>two</w:t>
      </w:r>
      <w:r w:rsidR="00B91375">
        <w:rPr>
          <w:rFonts w:asciiTheme="minorHAnsi" w:hAnsiTheme="minorHAnsi"/>
        </w:rPr>
        <w:t xml:space="preserve"> parallel lines intersect</w:t>
      </w:r>
      <w:r w:rsidR="007D5422">
        <w:rPr>
          <w:rFonts w:asciiTheme="minorHAnsi" w:hAnsiTheme="minorHAnsi"/>
        </w:rPr>
        <w:t xml:space="preserve"> a transversal line</w:t>
      </w:r>
    </w:p>
    <w:p w14:paraId="61075EF9" w14:textId="644CE3D9" w:rsidR="00D97D7F" w:rsidRDefault="007D5422" w:rsidP="00D97D7F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0C9FCAB5" wp14:editId="678EB4CE">
                <wp:simplePos x="0" y="0"/>
                <wp:positionH relativeFrom="column">
                  <wp:posOffset>4223385</wp:posOffset>
                </wp:positionH>
                <wp:positionV relativeFrom="paragraph">
                  <wp:posOffset>86360</wp:posOffset>
                </wp:positionV>
                <wp:extent cx="2514600" cy="1257300"/>
                <wp:effectExtent l="50800" t="50800" r="0" b="63500"/>
                <wp:wrapThrough wrapText="bothSides">
                  <wp:wrapPolygon edited="0">
                    <wp:start x="15273" y="-873"/>
                    <wp:lineTo x="1527" y="0"/>
                    <wp:lineTo x="1527" y="6982"/>
                    <wp:lineTo x="-436" y="6982"/>
                    <wp:lineTo x="-436" y="14400"/>
                    <wp:lineTo x="5455" y="20945"/>
                    <wp:lineTo x="5673" y="22255"/>
                    <wp:lineTo x="7200" y="22255"/>
                    <wp:lineTo x="7636" y="20945"/>
                    <wp:lineTo x="20073" y="13964"/>
                    <wp:lineTo x="16145" y="6982"/>
                    <wp:lineTo x="20945" y="3491"/>
                    <wp:lineTo x="20945" y="1745"/>
                    <wp:lineTo x="16364" y="-873"/>
                    <wp:lineTo x="15273" y="-873"/>
                  </wp:wrapPolygon>
                </wp:wrapThrough>
                <wp:docPr id="33" name="Group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4600" cy="1257300"/>
                          <a:chOff x="0" y="0"/>
                          <a:chExt cx="2514600" cy="1257300"/>
                        </a:xfrm>
                      </wpg:grpSpPr>
                      <wps:wsp>
                        <wps:cNvPr id="29" name="Straight Connector 29"/>
                        <wps:cNvCnPr/>
                        <wps:spPr>
                          <a:xfrm>
                            <a:off x="228600" y="253365"/>
                            <a:ext cx="2286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Straight Connector 31"/>
                        <wps:cNvCnPr/>
                        <wps:spPr>
                          <a:xfrm>
                            <a:off x="0" y="814070"/>
                            <a:ext cx="2286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Connector 18"/>
                        <wps:cNvCnPr/>
                        <wps:spPr>
                          <a:xfrm flipV="1">
                            <a:off x="710565" y="0"/>
                            <a:ext cx="1143000" cy="12573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800100" y="58547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D0264C2" w14:textId="77777777" w:rsidR="007D5422" w:rsidRDefault="007D5422" w:rsidP="00D97D7F"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1257300" y="58547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8EAD6C8" w14:textId="77777777" w:rsidR="007D5422" w:rsidRDefault="007D5422" w:rsidP="00D97D7F">
                              <w: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Text Box 30"/>
                        <wps:cNvSpPr txBox="1"/>
                        <wps:spPr>
                          <a:xfrm>
                            <a:off x="1597025" y="227965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BB3926A" w14:textId="77777777" w:rsidR="007D5422" w:rsidRDefault="007D5422" w:rsidP="00D97D7F">
                              <w: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C9FCAB5" id="Group 33" o:spid="_x0000_s1026" style="position:absolute;left:0;text-align:left;margin-left:332.55pt;margin-top:6.8pt;width:198pt;height:99pt;z-index:251679744" coordsize="2514600,12573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">
                <v:line id="Straight Connector 29" o:spid="_x0000_s1027" style="position:absolute;visibility:visible;mso-wrap-style:square" from="228600,253365" to="2514600,2533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ey5OMYAAADbAAAADwAAAGRycy9kb3ducmV2LnhtbESPT2vCQBTE74V+h+UVvJS6qWCwaTZS&#10;KoKeSuMf9PbIvm5Cs29DdtX47d1CweMwM79h8vlgW3Gm3jeOFbyOExDEldMNGwXbzfJlBsIHZI2t&#10;Y1JwJQ/z4vEhx0y7C3/TuQxGRAj7DBXUIXSZlL6qyaIfu444ej+utxii7I3UPV4i3LZykiSptNhw&#10;XKixo8+aqt/yZBUs1vtpmu6eD19hL83KlO30WC6VGj0NH+8gAg3hHv5vr7SCyRv8fYk/QBY3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DXsuTjGAAAA2wAAAA8AAAAAAAAA&#10;AAAAAAAAoQIAAGRycy9kb3ducmV2LnhtbFBLBQYAAAAABAAEAPkAAACUAwAAAAA=&#10;" strokecolor="black [3213]" strokeweight="2pt">
                  <v:stroke startarrow="open" endarrow="open"/>
                </v:line>
                <v:line id="Straight Connector 31" o:spid="_x0000_s1028" style="position:absolute;visibility:visible;mso-wrap-style:square" from="0,814070" to="2286000,814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kMj48UAAADbAAAADwAAAGRycy9kb3ducmV2LnhtbESPQWvCQBSE7wX/w/KEXopubDGUmI2I&#10;RbCn0mhFb4/scxPMvg3Zrab/vlsoeBxm5hsmXw62FVfqfeNYwWyagCCunG7YKNjvNpNXED4ga2wd&#10;k4If8rAsRg85Ztrd+JOuZTAiQthnqKAOocuk9FVNFv3UdcTRO7veYoiyN1L3eItw28rnJEmlxYbj&#10;Qo0drWuqLuW3VfD2fpin6dfT8SMcpNmasp2fyo1Sj+NhtQARaAj38H97qxW8zODvS/wBsvgF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TkMj48UAAADbAAAADwAAAAAAAAAA&#10;AAAAAAChAgAAZHJzL2Rvd25yZXYueG1sUEsFBgAAAAAEAAQA+QAAAJMDAAAAAA==&#10;" strokecolor="black [3213]" strokeweight="2pt">
                  <v:stroke startarrow="open" endarrow="open"/>
                </v:line>
                <v:line id="Straight Connector 18" o:spid="_x0000_s1029" style="position:absolute;flip:y;visibility:visible;mso-wrap-style:square" from="710565,0" to="1853565,1257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FvyWcYAAADbAAAADwAAAGRycy9kb3ducmV2LnhtbESPT0vDQBDF74LfYRnBi9iNFlRit6W1&#10;fyi9NbYUb0N2TILZ2bC7bdJv7xwEbzO8N+/9ZjIbXKsuFGLj2cDTKANFXHrbcGXg8Ll+fAMVE7LF&#10;1jMZuFKE2fT2ZoK59T3v6VKkSkkIxxwN1Cl1udaxrMlhHPmOWLRvHxwmWUOlbcBewl2rn7PsRTts&#10;WBpq7OijpvKnODsDYbw6Hxanh/GRrsvl1+sm2/XblTH3d8P8HVSiIf2b/663VvAFVn6RAfT0F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Nhb8lnGAAAA2wAAAA8AAAAAAAAA&#10;AAAAAAAAoQIAAGRycy9kb3ducmV2LnhtbFBLBQYAAAAABAAEAPkAAACUAwAAAAA=&#10;" strokecolor="black [3213]" strokeweight="2pt">
                  <v:stroke startarrow="open" endarrow="open"/>
                </v:line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26" o:spid="_x0000_s1030" type="#_x0000_t202" style="position:absolute;left:800100;top:585470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SSKrwwAA&#10;ANsAAAAPAAAAZHJzL2Rvd25yZXYueG1sRI/NasMwEITvhbyD2EBvtZTQmsSxEkJKoaeW5g9yW6yN&#10;bWKtjKXa7ttXhUKOw8x8w+Sb0Taip87XjjXMEgWCuHCm5lLD8fD2tADhA7LBxjFp+CEPm/XkIcfM&#10;uIG/qN+HUkQI+ww1VCG0mZS+qMiiT1xLHL2r6yyGKLtSmg6HCLeNnCuVSos1x4UKW9pVVNz231bD&#10;6eN6OT+rz/LVvrSDG5Vku5RaP07H7QpEoDHcw//td6NhnsLfl/gD5Po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ySSKrwwAAANsAAAAPAAAAAAAAAAAAAAAAAJcCAABkcnMvZG93&#10;bnJldi54bWxQSwUGAAAAAAQABAD1AAAAhwMAAAAA&#10;" filled="f" stroked="f">
                  <v:textbox>
                    <w:txbxContent>
                      <w:p w14:paraId="4D0264C2" w14:textId="77777777" w:rsidR="007D5422" w:rsidRDefault="007D5422" w:rsidP="00D97D7F">
                        <w:r>
                          <w:t>1</w:t>
                        </w:r>
                      </w:p>
                    </w:txbxContent>
                  </v:textbox>
                </v:shape>
                <v:shape id="Text Box 27" o:spid="_x0000_s1031" type="#_x0000_t202" style="position:absolute;left:1257300;top:585470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BYcwxAAA&#10;ANsAAAAPAAAAZHJzL2Rvd25yZXYueG1sRI9Ba8JAFITvBf/D8gRvuqvYVtNsRJRCTy2mKnh7ZJ9J&#10;aPZtyG5N+u+7BaHHYWa+YdLNYBtxo87XjjXMZwoEceFMzaWG4+frdAXCB2SDjWPS8EMeNtnoIcXE&#10;uJ4PdMtDKSKEfYIaqhDaREpfVGTRz1xLHL2r6yyGKLtSmg77CLeNXCj1JC3WHBcqbGlXUfGVf1sN&#10;p/fr5bxUH+XePra9G5Rku5ZaT8bD9gVEoCH8h+/tN6Nh8Qx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QWHMMQAAADbAAAADwAAAAAAAAAAAAAAAACXAgAAZHJzL2Rv&#10;d25yZXYueG1sUEsFBgAAAAAEAAQA9QAAAIgDAAAAAA==&#10;" filled="f" stroked="f">
                  <v:textbox>
                    <w:txbxContent>
                      <w:p w14:paraId="08EAD6C8" w14:textId="77777777" w:rsidR="007D5422" w:rsidRDefault="007D5422" w:rsidP="00D97D7F">
                        <w:r>
                          <w:t>2</w:t>
                        </w:r>
                      </w:p>
                    </w:txbxContent>
                  </v:textbox>
                </v:shape>
                <v:shape id="Text Box 30" o:spid="_x0000_s1032" type="#_x0000_t202" style="position:absolute;left:1597025;top:227965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NYmZwQAA&#10;ANsAAAAPAAAAZHJzL2Rvd25yZXYueG1sRE9ba8IwFH4f7D+EI+xtTbxszM4oQxnsSbGbgm+H5tiW&#10;NSehyWz99+ZB2OPHd1+sBtuKC3WhcaxhnCkQxKUzDVcafr4/n99AhIhssHVMGq4UYLV8fFhgblzP&#10;e7oUsRIphEOOGuoYfS5lKGuyGDLniRN3dp3FmGBXSdNhn8JtKydKvUqLDaeGGj2tayp/iz+r4bA9&#10;n44ztas29sX3blCS7Vxq/TQaPt5BRBriv/ju/jIapml9+pJ+gFze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FzWJmcEAAADbAAAADwAAAAAAAAAAAAAAAACXAgAAZHJzL2Rvd25y&#10;ZXYueG1sUEsFBgAAAAAEAAQA9QAAAIUDAAAAAA==&#10;" filled="f" stroked="f">
                  <v:textbox>
                    <w:txbxContent>
                      <w:p w14:paraId="5BB3926A" w14:textId="77777777" w:rsidR="007D5422" w:rsidRDefault="007D5422" w:rsidP="00D97D7F">
                        <w:r>
                          <w:t>3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 w:rsidR="009F5BA4">
        <w:rPr>
          <w:rFonts w:asciiTheme="minorHAnsi" w:hAnsiTheme="minorHAnsi"/>
        </w:rPr>
        <w:t>a. Name two congruent angles</w:t>
      </w:r>
    </w:p>
    <w:p w14:paraId="32824557" w14:textId="38BA639F" w:rsidR="00D97D7F" w:rsidRDefault="00D97D7F" w:rsidP="00D97D7F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</w:p>
    <w:p w14:paraId="6FAC2EF8" w14:textId="77777777" w:rsidR="007D5422" w:rsidRDefault="007D5422" w:rsidP="00D97D7F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</w:p>
    <w:p w14:paraId="4AAADF9D" w14:textId="2B014F7C" w:rsidR="00D97D7F" w:rsidRDefault="009F5BA4" w:rsidP="007D5422">
      <w:pPr>
        <w:tabs>
          <w:tab w:val="right" w:pos="10080"/>
        </w:tabs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b</w:t>
      </w:r>
      <w:r w:rsidR="00D97D7F">
        <w:rPr>
          <w:rFonts w:asciiTheme="minorHAnsi" w:hAnsiTheme="minorHAnsi"/>
        </w:rPr>
        <w:t xml:space="preserve">. </w:t>
      </w:r>
      <w:r>
        <w:rPr>
          <w:rFonts w:asciiTheme="minorHAnsi" w:hAnsiTheme="minorHAnsi"/>
        </w:rPr>
        <w:t xml:space="preserve">What is the sum of the </w:t>
      </w:r>
      <w:r w:rsidR="007D5422">
        <w:rPr>
          <w:rFonts w:asciiTheme="minorHAnsi" w:hAnsiTheme="minorHAnsi"/>
        </w:rPr>
        <w:t xml:space="preserve">measures of </w:t>
      </w:r>
      <w:r w:rsidR="007D5422" w:rsidRPr="00400645">
        <w:rPr>
          <w:rFonts w:asciiTheme="minorHAnsi" w:hAnsiTheme="minorHAnsi"/>
          <w:position w:val="-4"/>
        </w:rPr>
        <w:object w:dxaOrig="340" w:dyaOrig="240" w14:anchorId="08A38F56">
          <v:shape id="_x0000_i1040" type="#_x0000_t75" style="width:17.15pt;height:12.2pt" o:ole="">
            <v:imagedata r:id="rId46" o:title=""/>
          </v:shape>
          <o:OLEObject Type="Embed" ProgID="Equation.DSMT4" ShapeID="_x0000_i1040" DrawAspect="Content" ObjectID="_1538422175" r:id="rId47"/>
        </w:object>
      </w:r>
      <w:r w:rsidR="007D5422">
        <w:rPr>
          <w:rFonts w:asciiTheme="minorHAnsi" w:hAnsiTheme="minorHAnsi"/>
        </w:rPr>
        <w:t xml:space="preserve"> and</w:t>
      </w:r>
      <w:r w:rsidR="007D5422" w:rsidRPr="00400645">
        <w:rPr>
          <w:rFonts w:asciiTheme="minorHAnsi" w:hAnsiTheme="minorHAnsi"/>
          <w:position w:val="-4"/>
        </w:rPr>
        <w:object w:dxaOrig="380" w:dyaOrig="240" w14:anchorId="05BE993B">
          <v:shape id="_x0000_i1041" type="#_x0000_t75" style="width:18.85pt;height:12.2pt" o:ole="">
            <v:imagedata r:id="rId48" o:title=""/>
          </v:shape>
          <o:OLEObject Type="Embed" ProgID="Equation.DSMT4" ShapeID="_x0000_i1041" DrawAspect="Content" ObjectID="_1538422176" r:id="rId49"/>
        </w:object>
      </w:r>
      <w:r w:rsidR="00D97D7F">
        <w:rPr>
          <w:rFonts w:asciiTheme="minorHAnsi" w:hAnsiTheme="minorHAnsi"/>
        </w:rPr>
        <w:t>?</w:t>
      </w:r>
    </w:p>
    <w:p w14:paraId="18516F0B" w14:textId="4943C234" w:rsidR="00A370CA" w:rsidRDefault="00A370CA">
      <w:pPr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</w:p>
    <w:p w14:paraId="4425B430" w14:textId="4D8D30AC" w:rsidR="00400083" w:rsidRDefault="00400083" w:rsidP="00A370CA">
      <w:pPr>
        <w:rPr>
          <w:rFonts w:asciiTheme="minorHAnsi" w:hAnsiTheme="minorHAnsi"/>
        </w:rPr>
      </w:pPr>
      <w:r w:rsidRPr="00A370CA">
        <w:rPr>
          <w:rFonts w:asciiTheme="minorHAnsi" w:hAnsiTheme="minorHAnsi"/>
          <w:b/>
        </w:rPr>
        <w:t>2</w:t>
      </w:r>
      <w:r w:rsidR="00A370CA" w:rsidRPr="00A370CA">
        <w:rPr>
          <w:rFonts w:asciiTheme="minorHAnsi" w:hAnsiTheme="minorHAnsi"/>
          <w:b/>
        </w:rPr>
        <w:t>0</w:t>
      </w:r>
      <w:r w:rsidRPr="00A370CA">
        <w:rPr>
          <w:rFonts w:asciiTheme="minorHAnsi" w:hAnsiTheme="minorHAnsi"/>
          <w:b/>
        </w:rPr>
        <w:t>.</w:t>
      </w:r>
      <w:r>
        <w:rPr>
          <w:rFonts w:asciiTheme="minorHAnsi" w:hAnsiTheme="minorHAnsi"/>
        </w:rPr>
        <w:t xml:space="preserve"> </w:t>
      </w:r>
      <w:r w:rsidR="00B91375">
        <w:rPr>
          <w:rFonts w:asciiTheme="minorHAnsi" w:hAnsiTheme="minorHAnsi"/>
        </w:rPr>
        <w:t xml:space="preserve">True or false: </w:t>
      </w:r>
      <w:r>
        <w:rPr>
          <w:rFonts w:asciiTheme="minorHAnsi" w:hAnsiTheme="minorHAnsi"/>
        </w:rPr>
        <w:t xml:space="preserve">If </w:t>
      </w:r>
      <w:r w:rsidRPr="00400645">
        <w:rPr>
          <w:rFonts w:asciiTheme="minorHAnsi" w:hAnsiTheme="minorHAnsi"/>
          <w:position w:val="-4"/>
        </w:rPr>
        <w:object w:dxaOrig="340" w:dyaOrig="240" w14:anchorId="020AB9D8">
          <v:shape id="_x0000_i1042" type="#_x0000_t75" style="width:17.15pt;height:12.2pt" o:ole="">
            <v:imagedata r:id="rId46" o:title=""/>
          </v:shape>
          <o:OLEObject Type="Embed" ProgID="Equation.DSMT4" ShapeID="_x0000_i1042" DrawAspect="Content" ObjectID="_1538422177" r:id="rId50"/>
        </w:object>
      </w:r>
      <w:r>
        <w:rPr>
          <w:rFonts w:asciiTheme="minorHAnsi" w:hAnsiTheme="minorHAnsi"/>
        </w:rPr>
        <w:t xml:space="preserve"> and</w:t>
      </w:r>
      <w:r w:rsidRPr="00400645">
        <w:rPr>
          <w:rFonts w:asciiTheme="minorHAnsi" w:hAnsiTheme="minorHAnsi"/>
          <w:position w:val="-4"/>
        </w:rPr>
        <w:object w:dxaOrig="380" w:dyaOrig="240" w14:anchorId="708841FF">
          <v:shape id="_x0000_i1043" type="#_x0000_t75" style="width:18.85pt;height:12.2pt" o:ole="">
            <v:imagedata r:id="rId48" o:title=""/>
          </v:shape>
          <o:OLEObject Type="Embed" ProgID="Equation.DSMT4" ShapeID="_x0000_i1043" DrawAspect="Content" ObjectID="_1538422178" r:id="rId51"/>
        </w:object>
      </w:r>
      <w:r>
        <w:rPr>
          <w:rFonts w:asciiTheme="minorHAnsi" w:hAnsiTheme="minorHAnsi"/>
        </w:rPr>
        <w:t xml:space="preserve"> are </w:t>
      </w:r>
      <w:r w:rsidR="0027009F">
        <w:rPr>
          <w:rFonts w:asciiTheme="minorHAnsi" w:hAnsiTheme="minorHAnsi"/>
        </w:rPr>
        <w:t>supplementary</w:t>
      </w:r>
      <w:r>
        <w:rPr>
          <w:rFonts w:asciiTheme="minorHAnsi" w:hAnsiTheme="minorHAnsi"/>
        </w:rPr>
        <w:t xml:space="preserve"> angles, then </w:t>
      </w:r>
      <w:r w:rsidR="0027009F">
        <w:rPr>
          <w:rFonts w:asciiTheme="minorHAnsi" w:hAnsiTheme="minorHAnsi"/>
        </w:rPr>
        <w:t>the sum of</w:t>
      </w:r>
      <w:r w:rsidR="0027009F" w:rsidRPr="00400645">
        <w:rPr>
          <w:rFonts w:asciiTheme="minorHAnsi" w:hAnsiTheme="minorHAnsi"/>
          <w:position w:val="-4"/>
        </w:rPr>
        <w:object w:dxaOrig="520" w:dyaOrig="240" w14:anchorId="3658CC20">
          <v:shape id="_x0000_i1044" type="#_x0000_t75" style="width:26.05pt;height:12.2pt" o:ole="">
            <v:imagedata r:id="rId52" o:title=""/>
          </v:shape>
          <o:OLEObject Type="Embed" ProgID="Equation.DSMT4" ShapeID="_x0000_i1044" DrawAspect="Content" ObjectID="_1538422179" r:id="rId53"/>
        </w:object>
      </w:r>
      <w:r>
        <w:rPr>
          <w:rFonts w:asciiTheme="minorHAnsi" w:hAnsiTheme="minorHAnsi"/>
        </w:rPr>
        <w:t xml:space="preserve"> and</w:t>
      </w:r>
      <w:r w:rsidR="0027009F" w:rsidRPr="00400645">
        <w:rPr>
          <w:rFonts w:asciiTheme="minorHAnsi" w:hAnsiTheme="minorHAnsi"/>
          <w:position w:val="-4"/>
        </w:rPr>
        <w:object w:dxaOrig="560" w:dyaOrig="240" w14:anchorId="079BB52E">
          <v:shape id="_x0000_i1045" type="#_x0000_t75" style="width:28.25pt;height:12.2pt" o:ole="">
            <v:imagedata r:id="rId54" o:title=""/>
          </v:shape>
          <o:OLEObject Type="Embed" ProgID="Equation.DSMT4" ShapeID="_x0000_i1045" DrawAspect="Content" ObjectID="_1538422180" r:id="rId55"/>
        </w:object>
      </w:r>
      <w:r>
        <w:rPr>
          <w:rFonts w:asciiTheme="minorHAnsi" w:hAnsiTheme="minorHAnsi"/>
        </w:rPr>
        <w:t xml:space="preserve"> </w:t>
      </w:r>
      <w:r w:rsidR="0027009F">
        <w:rPr>
          <w:rFonts w:asciiTheme="minorHAnsi" w:hAnsiTheme="minorHAnsi"/>
        </w:rPr>
        <w:t>is 180 degrees</w:t>
      </w:r>
      <w:r>
        <w:rPr>
          <w:rFonts w:asciiTheme="minorHAnsi" w:hAnsiTheme="minorHAnsi"/>
        </w:rPr>
        <w:t>.</w:t>
      </w:r>
    </w:p>
    <w:p w14:paraId="3C9119C4" w14:textId="77777777" w:rsidR="00A370CA" w:rsidRDefault="00A370CA" w:rsidP="00A370CA">
      <w:pPr>
        <w:rPr>
          <w:rFonts w:asciiTheme="minorHAnsi" w:hAnsiTheme="minorHAnsi"/>
        </w:rPr>
      </w:pPr>
    </w:p>
    <w:p w14:paraId="25964188" w14:textId="77777777" w:rsidR="00A370CA" w:rsidRDefault="00A370CA" w:rsidP="00A370CA">
      <w:pPr>
        <w:rPr>
          <w:rFonts w:asciiTheme="minorHAnsi" w:hAnsiTheme="minorHAnsi"/>
        </w:rPr>
      </w:pPr>
    </w:p>
    <w:p w14:paraId="105CC345" w14:textId="77777777" w:rsidR="00A370CA" w:rsidRDefault="00A370CA" w:rsidP="00A370CA">
      <w:pPr>
        <w:rPr>
          <w:rFonts w:asciiTheme="minorHAnsi" w:hAnsiTheme="minorHAnsi"/>
        </w:rPr>
      </w:pPr>
    </w:p>
    <w:p w14:paraId="43F4AAF8" w14:textId="702C44F6" w:rsidR="0028541E" w:rsidRDefault="0028541E" w:rsidP="0028541E">
      <w:pPr>
        <w:rPr>
          <w:bCs/>
        </w:rPr>
      </w:pPr>
      <w:r w:rsidRPr="0028541E">
        <w:rPr>
          <w:b/>
          <w:bCs/>
        </w:rPr>
        <w:t xml:space="preserve">21. </w:t>
      </w:r>
      <w:r>
        <w:rPr>
          <w:bCs/>
        </w:rPr>
        <w:t xml:space="preserve">Given </w:t>
      </w:r>
      <w:r w:rsidRPr="001D54C2">
        <w:rPr>
          <w:bCs/>
          <w:position w:val="-8"/>
        </w:rPr>
        <w:object w:dxaOrig="3100" w:dyaOrig="280" w14:anchorId="34ED57CC">
          <v:shape id="_x0000_i1046" type="#_x0000_t75" style="width:155.1pt;height:13.85pt" o:ole="">
            <v:imagedata r:id="rId56" o:title=""/>
          </v:shape>
          <o:OLEObject Type="Embed" ProgID="Equation.DSMT4" ShapeID="_x0000_i1046" DrawAspect="Content" ObjectID="_1538422181" r:id="rId57"/>
        </w:object>
      </w:r>
      <w:r>
        <w:rPr>
          <w:bCs/>
        </w:rPr>
        <w:t xml:space="preserve"> as shown in the figure. Solve for </w:t>
      </w:r>
      <w:r>
        <w:rPr>
          <w:bCs/>
          <w:i/>
        </w:rPr>
        <w:t xml:space="preserve">x </w:t>
      </w:r>
      <w:r>
        <w:rPr>
          <w:bCs/>
        </w:rPr>
        <w:t>and the measures of the two angles. Show the steps and check your result. (6 points)</w:t>
      </w:r>
    </w:p>
    <w:p w14:paraId="1C4FBC0B" w14:textId="77777777" w:rsidR="0028541E" w:rsidRDefault="0028541E" w:rsidP="0028541E">
      <w:pPr>
        <w:rPr>
          <w:bCs/>
        </w:rPr>
      </w:pPr>
      <w:r>
        <w:rPr>
          <w:bCs/>
          <w:noProof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77CD29C6" wp14:editId="14C881B3">
                <wp:simplePos x="0" y="0"/>
                <wp:positionH relativeFrom="column">
                  <wp:posOffset>4006215</wp:posOffset>
                </wp:positionH>
                <wp:positionV relativeFrom="paragraph">
                  <wp:posOffset>60960</wp:posOffset>
                </wp:positionV>
                <wp:extent cx="2514600" cy="685800"/>
                <wp:effectExtent l="50800" t="50800" r="76200" b="127000"/>
                <wp:wrapNone/>
                <wp:docPr id="44" name="Group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4600" cy="685800"/>
                          <a:chOff x="0" y="0"/>
                          <a:chExt cx="2514600" cy="685800"/>
                        </a:xfrm>
                      </wpg:grpSpPr>
                      <wps:wsp>
                        <wps:cNvPr id="46" name="Straight Arrow Connector 46"/>
                        <wps:cNvCnPr/>
                        <wps:spPr>
                          <a:xfrm>
                            <a:off x="0" y="685800"/>
                            <a:ext cx="25146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Arrow Connector 47"/>
                        <wps:cNvCnPr/>
                        <wps:spPr>
                          <a:xfrm flipV="1">
                            <a:off x="1143000" y="0"/>
                            <a:ext cx="571500" cy="6858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D31814C" id="Group 44" o:spid="_x0000_s1026" style="position:absolute;margin-left:315.45pt;margin-top:4.8pt;width:198pt;height:54pt;z-index:251701248" coordsize="2514600,6858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"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Straight Arrow Connector 46" o:spid="_x0000_s1027" type="#_x0000_t32" style="position:absolute;top:685800;width:2514600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0Oc8cMAAADbAAAADwAAAGRycy9kb3ducmV2LnhtbESPT4vCMBTE74LfITxhb5oqi0rXKFZ3&#10;wYMX/xz2+GiebbV5KU2q2W+/EQSPw8z8hlmsgqnFnVpXWVYwHiUgiHOrKy4UnE8/wzkI55E11pZJ&#10;wR85WC37vQWm2j74QPejL0SEsEtRQel9k0rp8pIMupFtiKN3sa1BH2VbSN3iI8JNLSdJMpUGK44L&#10;JTa0KSm/HTujIMzWbp8V7Gffp98uCXqbXfVVqY9BWH+B8BT8O/xq77SCzyk8v8QfIJf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9DnPHDAAAA2wAAAA8AAAAAAAAAAAAA&#10;AAAAoQIAAGRycy9kb3ducmV2LnhtbFBLBQYAAAAABAAEAPkAAACRAwAAAAA=&#10;" strokecolor="black [3213]" strokeweight="1pt">
                  <v:stroke startarrow="open" endarrow="open"/>
                </v:shape>
                <v:shape id="Straight Arrow Connector 47" o:spid="_x0000_s1028" type="#_x0000_t32" style="position:absolute;left:1143000;width:571500;height:68580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C+KJ8YAAADbAAAADwAAAGRycy9kb3ducmV2LnhtbESPS2vDMBCE74X8B7GFXkoiNzQP3Cgh&#10;LhR8Sdo8CD0u1tY2sVZGUmPn30eBQo/DzHzDLFa9acSFnK8tK3gZJSCIC6trLhUcDx/DOQgfkDU2&#10;lknBlTysloOHBabadryjyz6UIkLYp6igCqFNpfRFRQb9yLbE0fuxzmCI0pVSO+wi3DRynCRTabDm&#10;uFBhS+8VFef9r1GQjbOk/fp+/sy32nXZ6byZXPONUk+P/foNRKA+/If/2rlW8DqD+5f4A+TyBg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IwviifGAAAA2wAAAA8AAAAAAAAA&#10;AAAAAAAAoQIAAGRycy9kb3ducmV2LnhtbFBLBQYAAAAABAAEAPkAAACUAwAAAAA=&#10;" strokecolor="black [3213]" strokeweight="1pt">
                  <v:stroke endarrow="open"/>
                </v:shape>
              </v:group>
            </w:pict>
          </mc:Fallback>
        </mc:AlternateContent>
      </w:r>
    </w:p>
    <w:p w14:paraId="39EDC491" w14:textId="77777777" w:rsidR="0028541E" w:rsidRDefault="0028541E" w:rsidP="0028541E">
      <w:pPr>
        <w:rPr>
          <w:bCs/>
        </w:rPr>
      </w:pPr>
      <w:r>
        <w:rPr>
          <w:bCs/>
        </w:rPr>
        <w:t>Geometry:</w:t>
      </w:r>
    </w:p>
    <w:p w14:paraId="719ACEF5" w14:textId="77777777" w:rsidR="0028541E" w:rsidRDefault="0028541E" w:rsidP="0028541E">
      <w:pPr>
        <w:rPr>
          <w:bCs/>
        </w:rPr>
      </w:pPr>
    </w:p>
    <w:p w14:paraId="0889031D" w14:textId="2E5E38A3" w:rsidR="0028541E" w:rsidRDefault="0028541E" w:rsidP="00B35116">
      <w:pPr>
        <w:tabs>
          <w:tab w:val="left" w:pos="6570"/>
        </w:tabs>
        <w:rPr>
          <w:bCs/>
        </w:rPr>
      </w:pP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  <w:position w:val="-4"/>
        </w:rPr>
        <w:t>1</w:t>
      </w:r>
      <w:r>
        <w:rPr>
          <w:bCs/>
        </w:rPr>
        <w:t xml:space="preserve"> </w:t>
      </w:r>
      <w:r>
        <w:rPr>
          <w:bCs/>
        </w:rPr>
        <w:tab/>
      </w:r>
      <w:r>
        <w:rPr>
          <w:bCs/>
          <w:position w:val="-4"/>
        </w:rPr>
        <w:t>2</w:t>
      </w:r>
    </w:p>
    <w:p w14:paraId="0B49379F" w14:textId="77777777" w:rsidR="0028541E" w:rsidRDefault="0028541E" w:rsidP="0028541E">
      <w:pPr>
        <w:rPr>
          <w:bCs/>
        </w:rPr>
      </w:pPr>
      <w:r>
        <w:rPr>
          <w:bCs/>
        </w:rPr>
        <w:t>Substitute:</w:t>
      </w:r>
    </w:p>
    <w:p w14:paraId="12E77833" w14:textId="77777777" w:rsidR="0028541E" w:rsidRDefault="0028541E" w:rsidP="0028541E">
      <w:pPr>
        <w:rPr>
          <w:bCs/>
        </w:rPr>
      </w:pPr>
    </w:p>
    <w:p w14:paraId="54FB0129" w14:textId="77777777" w:rsidR="0028541E" w:rsidRDefault="0028541E" w:rsidP="0028541E">
      <w:pPr>
        <w:tabs>
          <w:tab w:val="left" w:pos="7200"/>
        </w:tabs>
        <w:rPr>
          <w:bCs/>
        </w:rPr>
      </w:pPr>
    </w:p>
    <w:p w14:paraId="3C686A6C" w14:textId="77777777" w:rsidR="0028541E" w:rsidRDefault="0028541E" w:rsidP="0028541E">
      <w:pPr>
        <w:tabs>
          <w:tab w:val="left" w:pos="7200"/>
        </w:tabs>
        <w:rPr>
          <w:bCs/>
        </w:rPr>
      </w:pPr>
      <w:r>
        <w:rPr>
          <w:bCs/>
        </w:rPr>
        <w:t>Solve algebra:</w:t>
      </w:r>
    </w:p>
    <w:p w14:paraId="0CC773A0" w14:textId="77777777" w:rsidR="0028541E" w:rsidRDefault="0028541E" w:rsidP="0028541E">
      <w:pPr>
        <w:tabs>
          <w:tab w:val="left" w:pos="7200"/>
        </w:tabs>
        <w:rPr>
          <w:bCs/>
        </w:rPr>
      </w:pPr>
    </w:p>
    <w:p w14:paraId="5AAB720D" w14:textId="77777777" w:rsidR="0028541E" w:rsidRPr="00FF6C14" w:rsidRDefault="0028541E" w:rsidP="0028541E">
      <w:pPr>
        <w:tabs>
          <w:tab w:val="left" w:pos="7200"/>
        </w:tabs>
        <w:rPr>
          <w:bCs/>
          <w:i/>
        </w:rPr>
      </w:pPr>
      <w:r>
        <w:rPr>
          <w:bCs/>
        </w:rPr>
        <w:tab/>
        <w:t xml:space="preserve">      </w:t>
      </w:r>
      <w:r>
        <w:rPr>
          <w:bCs/>
          <w:i/>
        </w:rPr>
        <w:t>x =</w:t>
      </w:r>
    </w:p>
    <w:p w14:paraId="7E434E03" w14:textId="77777777" w:rsidR="0028541E" w:rsidRDefault="0028541E" w:rsidP="0028541E">
      <w:pPr>
        <w:tabs>
          <w:tab w:val="left" w:pos="7200"/>
        </w:tabs>
        <w:rPr>
          <w:bCs/>
        </w:rPr>
      </w:pPr>
    </w:p>
    <w:p w14:paraId="7714BB81" w14:textId="77777777" w:rsidR="0028541E" w:rsidRDefault="0028541E" w:rsidP="0028541E">
      <w:pPr>
        <w:tabs>
          <w:tab w:val="left" w:pos="7200"/>
        </w:tabs>
        <w:rPr>
          <w:bCs/>
          <w:i/>
        </w:rPr>
      </w:pPr>
      <w:r>
        <w:rPr>
          <w:bCs/>
        </w:rPr>
        <w:tab/>
      </w:r>
      <w:r w:rsidRPr="00397CC9">
        <w:rPr>
          <w:bCs/>
          <w:i/>
          <w:position w:val="-4"/>
        </w:rPr>
        <w:object w:dxaOrig="720" w:dyaOrig="240" w14:anchorId="104E0EF8">
          <v:shape id="_x0000_i1047" type="#_x0000_t75" style="width:36pt;height:12.2pt" o:ole="">
            <v:imagedata r:id="rId58" o:title=""/>
          </v:shape>
          <o:OLEObject Type="Embed" ProgID="Equation.DSMT4" ShapeID="_x0000_i1047" DrawAspect="Content" ObjectID="_1538422182" r:id="rId59"/>
        </w:object>
      </w:r>
    </w:p>
    <w:p w14:paraId="716A2BC9" w14:textId="77777777" w:rsidR="0028541E" w:rsidRPr="00FF6C14" w:rsidRDefault="0028541E" w:rsidP="0028541E">
      <w:pPr>
        <w:tabs>
          <w:tab w:val="left" w:pos="7200"/>
        </w:tabs>
        <w:rPr>
          <w:bCs/>
          <w:i/>
        </w:rPr>
      </w:pPr>
    </w:p>
    <w:p w14:paraId="63186697" w14:textId="259DB610" w:rsidR="0028541E" w:rsidRPr="00B35116" w:rsidRDefault="0028541E" w:rsidP="00B35116">
      <w:pPr>
        <w:tabs>
          <w:tab w:val="left" w:pos="7200"/>
        </w:tabs>
        <w:rPr>
          <w:bCs/>
          <w:i/>
        </w:rPr>
      </w:pPr>
      <w:r>
        <w:rPr>
          <w:bCs/>
        </w:rPr>
        <w:tab/>
      </w:r>
      <w:r w:rsidRPr="00397CC9">
        <w:rPr>
          <w:bCs/>
          <w:i/>
          <w:position w:val="-4"/>
        </w:rPr>
        <w:object w:dxaOrig="760" w:dyaOrig="240" w14:anchorId="1DA0FC1D">
          <v:shape id="_x0000_i1048" type="#_x0000_t75" style="width:38.2pt;height:12.2pt" o:ole="">
            <v:imagedata r:id="rId60" o:title=""/>
          </v:shape>
          <o:OLEObject Type="Embed" ProgID="Equation.DSMT4" ShapeID="_x0000_i1048" DrawAspect="Content" ObjectID="_1538422183" r:id="rId61"/>
        </w:object>
      </w:r>
    </w:p>
    <w:p w14:paraId="3A249FFF" w14:textId="77777777" w:rsidR="0028541E" w:rsidRDefault="0028541E" w:rsidP="0028541E">
      <w:pPr>
        <w:rPr>
          <w:bCs/>
        </w:rPr>
      </w:pPr>
    </w:p>
    <w:p w14:paraId="2A1ADE1E" w14:textId="77777777" w:rsidR="0028541E" w:rsidRDefault="0028541E" w:rsidP="0028541E">
      <w:pPr>
        <w:rPr>
          <w:bCs/>
        </w:rPr>
      </w:pPr>
    </w:p>
    <w:p w14:paraId="63C7EEA0" w14:textId="77777777" w:rsidR="0028541E" w:rsidRDefault="0028541E" w:rsidP="0028541E">
      <w:pPr>
        <w:rPr>
          <w:bCs/>
        </w:rPr>
      </w:pPr>
      <w:r>
        <w:rPr>
          <w:bCs/>
        </w:rPr>
        <w:t>Check:</w:t>
      </w:r>
    </w:p>
    <w:p w14:paraId="081A6624" w14:textId="77777777" w:rsidR="0028541E" w:rsidRDefault="0028541E" w:rsidP="0028541E">
      <w:pPr>
        <w:rPr>
          <w:bCs/>
        </w:rPr>
      </w:pPr>
    </w:p>
    <w:p w14:paraId="6D5E8162" w14:textId="77777777" w:rsidR="0028541E" w:rsidRDefault="0028541E" w:rsidP="00A370CA">
      <w:pPr>
        <w:rPr>
          <w:rFonts w:asciiTheme="minorHAnsi" w:hAnsiTheme="minorHAnsi"/>
        </w:rPr>
      </w:pPr>
    </w:p>
    <w:p w14:paraId="5D967BB8" w14:textId="77777777" w:rsidR="0028541E" w:rsidRDefault="0028541E" w:rsidP="00A370CA">
      <w:pPr>
        <w:rPr>
          <w:rFonts w:asciiTheme="minorHAnsi" w:hAnsiTheme="minorHAnsi"/>
        </w:rPr>
      </w:pPr>
    </w:p>
    <w:p w14:paraId="71152A11" w14:textId="77777777" w:rsidR="0028541E" w:rsidRDefault="0028541E" w:rsidP="00A370CA">
      <w:pPr>
        <w:rPr>
          <w:rFonts w:asciiTheme="minorHAnsi" w:hAnsiTheme="minorHAnsi"/>
        </w:rPr>
      </w:pPr>
    </w:p>
    <w:p w14:paraId="53FBC16A" w14:textId="6FAFA139" w:rsidR="0028541E" w:rsidRDefault="001F1315" w:rsidP="00A370CA">
      <w:pPr>
        <w:rPr>
          <w:rFonts w:asciiTheme="minorHAnsi" w:hAnsiTheme="minorHAnsi"/>
        </w:rPr>
      </w:pPr>
      <w:r w:rsidRPr="00927235">
        <w:rPr>
          <w:rFonts w:asciiTheme="minorHAnsi" w:hAnsiTheme="minorHAnsi"/>
          <w:b/>
        </w:rPr>
        <w:t>22.</w:t>
      </w:r>
      <w:r>
        <w:rPr>
          <w:rFonts w:asciiTheme="minorHAnsi" w:hAnsiTheme="minorHAnsi"/>
        </w:rPr>
        <w:t xml:space="preserve"> The measures of two interior angles of a triangle are 40 degrees and 30 degrees. What is the measure of the third angle?</w:t>
      </w:r>
      <w:r w:rsidR="00B35116">
        <w:rPr>
          <w:rFonts w:asciiTheme="minorHAnsi" w:hAnsiTheme="minorHAnsi"/>
        </w:rPr>
        <w:t xml:space="preserve"> (1 point)</w:t>
      </w:r>
    </w:p>
    <w:p w14:paraId="2F5E07F4" w14:textId="77777777" w:rsidR="00A370CA" w:rsidRDefault="00A370CA" w:rsidP="00A370CA">
      <w:pPr>
        <w:rPr>
          <w:rFonts w:asciiTheme="minorHAnsi" w:hAnsiTheme="minorHAnsi"/>
        </w:rPr>
      </w:pPr>
    </w:p>
    <w:p w14:paraId="06579D12" w14:textId="77777777" w:rsidR="00571643" w:rsidRDefault="00571643" w:rsidP="00A370CA">
      <w:pPr>
        <w:rPr>
          <w:rFonts w:asciiTheme="minorHAnsi" w:hAnsiTheme="minorHAnsi"/>
        </w:rPr>
      </w:pPr>
    </w:p>
    <w:p w14:paraId="6A316067" w14:textId="77777777" w:rsidR="00571643" w:rsidRDefault="00571643" w:rsidP="00A370CA">
      <w:pPr>
        <w:rPr>
          <w:rFonts w:asciiTheme="minorHAnsi" w:hAnsiTheme="minorHAnsi"/>
        </w:rPr>
      </w:pPr>
    </w:p>
    <w:p w14:paraId="757E67A2" w14:textId="6A5C1ECE" w:rsidR="00400083" w:rsidRDefault="00400083" w:rsidP="00400083">
      <w:pPr>
        <w:ind w:left="360" w:hanging="360"/>
        <w:rPr>
          <w:rFonts w:asciiTheme="minorHAnsi" w:hAnsiTheme="minorHAnsi"/>
        </w:rPr>
      </w:pPr>
    </w:p>
    <w:p w14:paraId="0F96D1A0" w14:textId="77777777" w:rsidR="00B35116" w:rsidRDefault="00B35116">
      <w:pPr>
        <w:rPr>
          <w:rFonts w:asciiTheme="minorHAnsi" w:hAnsiTheme="minorHAnsi"/>
        </w:rPr>
      </w:pPr>
    </w:p>
    <w:p w14:paraId="27F49A61" w14:textId="77777777" w:rsidR="00B35116" w:rsidRDefault="00B35116">
      <w:pPr>
        <w:rPr>
          <w:rFonts w:asciiTheme="minorHAnsi" w:hAnsiTheme="minorHAnsi"/>
        </w:rPr>
      </w:pPr>
    </w:p>
    <w:p w14:paraId="3FC90A02" w14:textId="77777777" w:rsidR="00B35116" w:rsidRDefault="00B35116">
      <w:pPr>
        <w:rPr>
          <w:rFonts w:asciiTheme="minorHAnsi" w:hAnsiTheme="minorHAnsi"/>
        </w:rPr>
      </w:pPr>
      <w:r w:rsidRPr="00B35116">
        <w:rPr>
          <w:rFonts w:asciiTheme="minorHAnsi" w:hAnsiTheme="minorHAnsi"/>
          <w:b/>
        </w:rPr>
        <w:t>23.</w:t>
      </w:r>
      <w:r>
        <w:rPr>
          <w:rFonts w:asciiTheme="minorHAnsi" w:hAnsiTheme="minorHAnsi"/>
        </w:rPr>
        <w:t xml:space="preserve"> The measures of the angles of triangle are represented by </w:t>
      </w:r>
      <w:r w:rsidRPr="00B35116">
        <w:rPr>
          <w:rFonts w:asciiTheme="minorHAnsi" w:hAnsiTheme="minorHAnsi"/>
          <w:i/>
        </w:rPr>
        <w:t>x</w:t>
      </w:r>
      <w:r>
        <w:rPr>
          <w:rFonts w:asciiTheme="minorHAnsi" w:hAnsiTheme="minorHAnsi"/>
        </w:rPr>
        <w:t>, 3</w:t>
      </w:r>
      <w:r w:rsidRPr="00B35116">
        <w:rPr>
          <w:rFonts w:asciiTheme="minorHAnsi" w:hAnsiTheme="minorHAnsi"/>
          <w:i/>
        </w:rPr>
        <w:t>x</w:t>
      </w:r>
      <w:r>
        <w:rPr>
          <w:rFonts w:asciiTheme="minorHAnsi" w:hAnsiTheme="minorHAnsi"/>
        </w:rPr>
        <w:t>+10, and 2</w:t>
      </w:r>
      <w:r w:rsidRPr="00B35116">
        <w:rPr>
          <w:rFonts w:asciiTheme="minorHAnsi" w:hAnsiTheme="minorHAnsi"/>
          <w:i/>
        </w:rPr>
        <w:t>x</w:t>
      </w:r>
      <w:r>
        <w:rPr>
          <w:rFonts w:asciiTheme="minorHAnsi" w:hAnsiTheme="minorHAnsi"/>
        </w:rPr>
        <w:t xml:space="preserve">+20. Solve for </w:t>
      </w:r>
      <w:r w:rsidRPr="00B35116">
        <w:rPr>
          <w:rFonts w:asciiTheme="minorHAnsi" w:hAnsiTheme="minorHAnsi"/>
          <w:i/>
        </w:rPr>
        <w:t>x</w:t>
      </w:r>
      <w:r>
        <w:rPr>
          <w:rFonts w:asciiTheme="minorHAnsi" w:hAnsiTheme="minorHAnsi"/>
        </w:rPr>
        <w:t>.</w:t>
      </w:r>
    </w:p>
    <w:p w14:paraId="4CF8F83A" w14:textId="782B5EA4" w:rsidR="00571643" w:rsidRDefault="00B35116">
      <w:pPr>
        <w:rPr>
          <w:rFonts w:asciiTheme="minorHAnsi" w:hAnsiTheme="minorHAnsi"/>
        </w:rPr>
      </w:pPr>
      <w:r>
        <w:rPr>
          <w:rFonts w:asciiTheme="minorHAnsi" w:hAnsiTheme="minorHAnsi"/>
        </w:rPr>
        <w:t>(</w:t>
      </w:r>
      <w:r w:rsidR="00E66A09">
        <w:rPr>
          <w:rFonts w:asciiTheme="minorHAnsi" w:hAnsiTheme="minorHAnsi"/>
        </w:rPr>
        <w:t>2</w:t>
      </w:r>
      <w:r>
        <w:rPr>
          <w:rFonts w:asciiTheme="minorHAnsi" w:hAnsiTheme="minorHAnsi"/>
        </w:rPr>
        <w:t xml:space="preserve"> point</w:t>
      </w:r>
      <w:r w:rsidR="00E66A09">
        <w:rPr>
          <w:rFonts w:asciiTheme="minorHAnsi" w:hAnsiTheme="minorHAnsi"/>
        </w:rPr>
        <w:t>s</w:t>
      </w:r>
      <w:r>
        <w:rPr>
          <w:rFonts w:asciiTheme="minorHAnsi" w:hAnsiTheme="minorHAnsi"/>
        </w:rPr>
        <w:t>)</w:t>
      </w:r>
      <w:r w:rsidR="00571643">
        <w:rPr>
          <w:rFonts w:asciiTheme="minorHAnsi" w:hAnsiTheme="minorHAnsi"/>
        </w:rPr>
        <w:br w:type="page"/>
      </w:r>
    </w:p>
    <w:p w14:paraId="0D5AACAA" w14:textId="38FA55DE" w:rsidR="00400083" w:rsidRDefault="00571643" w:rsidP="00400083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0F898F6" wp14:editId="2A4D0604">
                <wp:simplePos x="0" y="0"/>
                <wp:positionH relativeFrom="column">
                  <wp:posOffset>4796790</wp:posOffset>
                </wp:positionH>
                <wp:positionV relativeFrom="paragraph">
                  <wp:posOffset>-173355</wp:posOffset>
                </wp:positionV>
                <wp:extent cx="1143000" cy="1257300"/>
                <wp:effectExtent l="50800" t="50800" r="76200" b="63500"/>
                <wp:wrapThrough wrapText="bothSides">
                  <wp:wrapPolygon edited="0">
                    <wp:start x="20160" y="-873"/>
                    <wp:lineTo x="12960" y="0"/>
                    <wp:lineTo x="12960" y="6109"/>
                    <wp:lineTo x="6240" y="6982"/>
                    <wp:lineTo x="6240" y="12655"/>
                    <wp:lineTo x="-960" y="13964"/>
                    <wp:lineTo x="-960" y="22255"/>
                    <wp:lineTo x="2400" y="22255"/>
                    <wp:lineTo x="16320" y="6982"/>
                    <wp:lineTo x="22560" y="436"/>
                    <wp:lineTo x="22560" y="-873"/>
                    <wp:lineTo x="20160" y="-873"/>
                  </wp:wrapPolygon>
                </wp:wrapThrough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43000" cy="12573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43F7E93" id="Straight Connector 21" o:spid="_x0000_s1026" style="position:absolute;flip:y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7.7pt,-13.6pt" to="467.7pt,85.4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" strokecolor="black [3213]" strokeweight="2pt">
                <v:stroke startarrow="open" endarrow="open"/>
                <w10:wrap type="through"/>
              </v:line>
            </w:pict>
          </mc:Fallback>
        </mc:AlternateContent>
      </w:r>
      <w:r w:rsidR="002D4911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F4CC5A6" wp14:editId="63A254E8">
                <wp:simplePos x="0" y="0"/>
                <wp:positionH relativeFrom="column">
                  <wp:posOffset>4794885</wp:posOffset>
                </wp:positionH>
                <wp:positionV relativeFrom="paragraph">
                  <wp:posOffset>493395</wp:posOffset>
                </wp:positionV>
                <wp:extent cx="342900" cy="342900"/>
                <wp:effectExtent l="0" t="0" r="0" b="12700"/>
                <wp:wrapThrough wrapText="bothSides">
                  <wp:wrapPolygon edited="0">
                    <wp:start x="1600" y="0"/>
                    <wp:lineTo x="1600" y="20800"/>
                    <wp:lineTo x="17600" y="20800"/>
                    <wp:lineTo x="17600" y="0"/>
                    <wp:lineTo x="1600" y="0"/>
                  </wp:wrapPolygon>
                </wp:wrapThrough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78E99C0" w14:textId="77777777" w:rsidR="007D5422" w:rsidRDefault="007D5422" w:rsidP="00400083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4CC5A6" id="Text Box 22" o:spid="_x0000_s1033" type="#_x0000_t202" style="position:absolute;left:0;text-align:left;margin-left:377.55pt;margin-top:38.85pt;width:27pt;height:27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" filled="f" stroked="f">
                <v:textbox>
                  <w:txbxContent>
                    <w:p w14:paraId="178E99C0" w14:textId="77777777" w:rsidR="007D5422" w:rsidRDefault="007D5422" w:rsidP="00400083">
                      <w:r>
                        <w:t>1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2D4911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7B0358E" wp14:editId="42629486">
                <wp:simplePos x="0" y="0"/>
                <wp:positionH relativeFrom="column">
                  <wp:posOffset>5252085</wp:posOffset>
                </wp:positionH>
                <wp:positionV relativeFrom="paragraph">
                  <wp:posOffset>493395</wp:posOffset>
                </wp:positionV>
                <wp:extent cx="342900" cy="342900"/>
                <wp:effectExtent l="0" t="0" r="0" b="12700"/>
                <wp:wrapThrough wrapText="bothSides">
                  <wp:wrapPolygon edited="0">
                    <wp:start x="1600" y="0"/>
                    <wp:lineTo x="1600" y="20800"/>
                    <wp:lineTo x="17600" y="20800"/>
                    <wp:lineTo x="17600" y="0"/>
                    <wp:lineTo x="1600" y="0"/>
                  </wp:wrapPolygon>
                </wp:wrapThrough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470169" w14:textId="0A4ACCBD" w:rsidR="007D5422" w:rsidRDefault="007D5422" w:rsidP="00400083"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7B0358E" id="Text Box 23" o:spid="_x0000_s1034" type="#_x0000_t202" style="position:absolute;left:0;text-align:left;margin-left:413.55pt;margin-top:38.85pt;width:27pt;height:27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" filled="f" stroked="f">
                <v:textbox>
                  <w:txbxContent>
                    <w:p w14:paraId="0D470169" w14:textId="0A4ACCBD" w:rsidR="007D5422" w:rsidRDefault="007D5422" w:rsidP="00400083">
                      <w:r>
                        <w:t>2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2D4911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6DB100D" wp14:editId="455D18B8">
                <wp:simplePos x="0" y="0"/>
                <wp:positionH relativeFrom="column">
                  <wp:posOffset>4223385</wp:posOffset>
                </wp:positionH>
                <wp:positionV relativeFrom="paragraph">
                  <wp:posOffset>161290</wp:posOffset>
                </wp:positionV>
                <wp:extent cx="2286000" cy="0"/>
                <wp:effectExtent l="50800" t="101600" r="25400" b="127000"/>
                <wp:wrapThrough wrapText="bothSides">
                  <wp:wrapPolygon edited="0">
                    <wp:start x="240" y="-1"/>
                    <wp:lineTo x="-480" y="-1"/>
                    <wp:lineTo x="240" y="-1"/>
                    <wp:lineTo x="21360" y="-1"/>
                    <wp:lineTo x="21600" y="-1"/>
                    <wp:lineTo x="21600" y="-1"/>
                    <wp:lineTo x="21360" y="-1"/>
                    <wp:lineTo x="240" y="-1"/>
                  </wp:wrapPolygon>
                </wp:wrapThrough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9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2.55pt,12.7pt" to="512.55pt,12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" strokecolor="black [3213]" strokeweight="2pt">
                <v:stroke startarrow="open" endarrow="open"/>
                <w10:wrap type="through"/>
              </v:line>
            </w:pict>
          </mc:Fallback>
        </mc:AlternateContent>
      </w:r>
      <w:r w:rsidR="002D4911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915FD13" wp14:editId="5DB688D9">
                <wp:simplePos x="0" y="0"/>
                <wp:positionH relativeFrom="column">
                  <wp:posOffset>5591810</wp:posOffset>
                </wp:positionH>
                <wp:positionV relativeFrom="paragraph">
                  <wp:posOffset>135890</wp:posOffset>
                </wp:positionV>
                <wp:extent cx="342900" cy="342900"/>
                <wp:effectExtent l="0" t="0" r="0" b="12700"/>
                <wp:wrapThrough wrapText="bothSides">
                  <wp:wrapPolygon edited="0">
                    <wp:start x="1600" y="0"/>
                    <wp:lineTo x="1600" y="20800"/>
                    <wp:lineTo x="17600" y="20800"/>
                    <wp:lineTo x="17600" y="0"/>
                    <wp:lineTo x="1600" y="0"/>
                  </wp:wrapPolygon>
                </wp:wrapThrough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580D526" w14:textId="12E296FE" w:rsidR="007D5422" w:rsidRDefault="007D5422" w:rsidP="00400083">
                            <w: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915FD13" id="Text Box 24" o:spid="_x0000_s1035" type="#_x0000_t202" style="position:absolute;left:0;text-align:left;margin-left:440.3pt;margin-top:10.7pt;width:27pt;height:27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" filled="f" stroked="f">
                <v:textbox>
                  <w:txbxContent>
                    <w:p w14:paraId="4580D526" w14:textId="12E296FE" w:rsidR="007D5422" w:rsidRDefault="007D5422" w:rsidP="00400083">
                      <w:r>
                        <w:t>3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</w:p>
    <w:p w14:paraId="6A9E9E24" w14:textId="5C480763" w:rsidR="00400083" w:rsidRDefault="002D4911" w:rsidP="00400083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FFB9378" wp14:editId="151C3B99">
                <wp:simplePos x="0" y="0"/>
                <wp:positionH relativeFrom="column">
                  <wp:posOffset>3994785</wp:posOffset>
                </wp:positionH>
                <wp:positionV relativeFrom="paragraph">
                  <wp:posOffset>543560</wp:posOffset>
                </wp:positionV>
                <wp:extent cx="2286000" cy="0"/>
                <wp:effectExtent l="50800" t="101600" r="25400" b="127000"/>
                <wp:wrapThrough wrapText="bothSides">
                  <wp:wrapPolygon edited="0">
                    <wp:start x="240" y="-1"/>
                    <wp:lineTo x="-480" y="-1"/>
                    <wp:lineTo x="240" y="-1"/>
                    <wp:lineTo x="21360" y="-1"/>
                    <wp:lineTo x="21600" y="-1"/>
                    <wp:lineTo x="21600" y="-1"/>
                    <wp:lineTo x="21360" y="-1"/>
                    <wp:lineTo x="240" y="-1"/>
                  </wp:wrapPolygon>
                </wp:wrapThrough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0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4.55pt,42.8pt" to="494.55pt,42.8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" strokecolor="black [3213]" strokeweight="2pt">
                <v:stroke startarrow="open" endarrow="open"/>
                <w10:wrap type="through"/>
              </v:line>
            </w:pict>
          </mc:Fallback>
        </mc:AlternateContent>
      </w:r>
    </w:p>
    <w:p w14:paraId="33DACA81" w14:textId="77777777" w:rsidR="00400083" w:rsidRDefault="00400083" w:rsidP="00400083">
      <w:pPr>
        <w:rPr>
          <w:rFonts w:asciiTheme="minorHAnsi" w:hAnsiTheme="minorHAnsi"/>
        </w:rPr>
      </w:pPr>
    </w:p>
    <w:p w14:paraId="6B9783BD" w14:textId="2F36C3E0" w:rsidR="00400083" w:rsidRDefault="00400083" w:rsidP="00400083">
      <w:pPr>
        <w:pStyle w:val="MTDisplayEquation"/>
      </w:pPr>
      <w:r>
        <w:tab/>
        <w:t xml:space="preserve"> </w:t>
      </w:r>
    </w:p>
    <w:p w14:paraId="6C569703" w14:textId="77777777" w:rsidR="00571643" w:rsidRDefault="00571643" w:rsidP="00571643">
      <w:pPr>
        <w:tabs>
          <w:tab w:val="left" w:pos="3600"/>
          <w:tab w:val="left" w:pos="5040"/>
          <w:tab w:val="left" w:pos="7200"/>
        </w:tabs>
        <w:rPr>
          <w:b/>
        </w:rPr>
      </w:pPr>
      <w:r>
        <w:rPr>
          <w:b/>
        </w:rPr>
        <w:t>Construct an angle bisector of the given angle.</w:t>
      </w:r>
    </w:p>
    <w:p w14:paraId="50EC2D40" w14:textId="77777777" w:rsidR="00571643" w:rsidRDefault="00571643" w:rsidP="00571643">
      <w:pPr>
        <w:rPr>
          <w:b/>
          <w:bCs/>
        </w:rPr>
      </w:pPr>
    </w:p>
    <w:p w14:paraId="0F90BE1B" w14:textId="77777777" w:rsidR="00571643" w:rsidRDefault="00571643" w:rsidP="00571643">
      <w:pPr>
        <w:rPr>
          <w:b/>
          <w:bCs/>
        </w:rPr>
      </w:pPr>
    </w:p>
    <w:p w14:paraId="3ED9BAB8" w14:textId="77777777" w:rsidR="00571643" w:rsidRDefault="00571643" w:rsidP="00571643">
      <w:pPr>
        <w:rPr>
          <w:b/>
          <w:bCs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41DD056D" wp14:editId="5726059B">
                <wp:simplePos x="0" y="0"/>
                <wp:positionH relativeFrom="column">
                  <wp:posOffset>1148715</wp:posOffset>
                </wp:positionH>
                <wp:positionV relativeFrom="paragraph">
                  <wp:posOffset>4504690</wp:posOffset>
                </wp:positionV>
                <wp:extent cx="342900" cy="342900"/>
                <wp:effectExtent l="0" t="0" r="0" b="12700"/>
                <wp:wrapSquare wrapText="bothSides"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4C3759" w14:textId="77777777" w:rsidR="00571643" w:rsidRDefault="00571643" w:rsidP="0057164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DF40256" wp14:editId="350A6F24">
                                  <wp:extent cx="160020" cy="10833"/>
                                  <wp:effectExtent l="0" t="0" r="0" b="0"/>
                                  <wp:docPr id="49" name="Picture 4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0020" cy="1083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DD056D" id="Text Box 48" o:spid="_x0000_s1036" type="#_x0000_t202" style="position:absolute;margin-left:90.45pt;margin-top:354.7pt;width:27pt;height:27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" filled="f" stroked="f">
                <v:textbox>
                  <w:txbxContent>
                    <w:p w14:paraId="034C3759" w14:textId="77777777" w:rsidR="00571643" w:rsidRDefault="00571643" w:rsidP="00571643">
                      <w:r>
                        <w:rPr>
                          <w:noProof/>
                        </w:rPr>
                        <w:drawing>
                          <wp:inline distT="0" distB="0" distL="0" distR="0" wp14:anchorId="1DF40256" wp14:editId="350A6F24">
                            <wp:extent cx="160020" cy="10833"/>
                            <wp:effectExtent l="0" t="0" r="0" b="0"/>
                            <wp:docPr id="49" name="Picture 4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0020" cy="108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>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68B1F16F" wp14:editId="0D881F45">
                <wp:simplePos x="0" y="0"/>
                <wp:positionH relativeFrom="column">
                  <wp:posOffset>1491615</wp:posOffset>
                </wp:positionH>
                <wp:positionV relativeFrom="paragraph">
                  <wp:posOffset>4618990</wp:posOffset>
                </wp:positionV>
                <wp:extent cx="3543300" cy="800100"/>
                <wp:effectExtent l="0" t="0" r="88900" b="11430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43300" cy="8001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1B193B8" id="Straight Connector 8" o:spid="_x0000_s1026" style="position:absolute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.45pt,363.7pt" to="396.45pt,426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" strokecolor="black [3213]" strokeweight="2pt">
                <v:stroke endarrow="open"/>
              </v:lin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3A245BC7" wp14:editId="1FE1C699">
                <wp:simplePos x="0" y="0"/>
                <wp:positionH relativeFrom="column">
                  <wp:posOffset>1491615</wp:posOffset>
                </wp:positionH>
                <wp:positionV relativeFrom="paragraph">
                  <wp:posOffset>2218690</wp:posOffset>
                </wp:positionV>
                <wp:extent cx="3086100" cy="2400300"/>
                <wp:effectExtent l="0" t="50800" r="63500" b="3810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086100" cy="24003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0D38224" id="Straight Connector 9" o:spid="_x0000_s1026" style="position:absolute;flip:y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.45pt,174.7pt" to="360.45pt,363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" strokecolor="black [3213]" strokeweight="2pt">
                <v:stroke endarrow="open"/>
              </v:line>
            </w:pict>
          </mc:Fallback>
        </mc:AlternateContent>
      </w:r>
      <w:r>
        <w:rPr>
          <w:b/>
          <w:bCs/>
        </w:rPr>
        <w:br w:type="page"/>
      </w:r>
    </w:p>
    <w:p w14:paraId="2EA5D170" w14:textId="77777777" w:rsidR="00400083" w:rsidRDefault="00400083" w:rsidP="00400083">
      <w:pPr>
        <w:rPr>
          <w:rFonts w:asciiTheme="minorHAnsi" w:hAnsiTheme="minorHAnsi"/>
        </w:rPr>
      </w:pPr>
    </w:p>
    <w:sectPr w:rsidR="00400083" w:rsidSect="001F653F">
      <w:headerReference w:type="default" r:id="rId64"/>
      <w:headerReference w:type="first" r:id="rId65"/>
      <w:pgSz w:w="12240" w:h="15840"/>
      <w:pgMar w:top="1440" w:right="540" w:bottom="1440" w:left="990" w:header="864" w:footer="864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D20DE3E" w14:textId="77777777" w:rsidR="003B0AFF" w:rsidRDefault="003B0AFF" w:rsidP="00F72723">
      <w:r>
        <w:separator/>
      </w:r>
    </w:p>
  </w:endnote>
  <w:endnote w:type="continuationSeparator" w:id="0">
    <w:p w14:paraId="41239898" w14:textId="77777777" w:rsidR="003B0AFF" w:rsidRDefault="003B0AFF" w:rsidP="00F727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93BB2C4" w14:textId="77777777" w:rsidR="003B0AFF" w:rsidRDefault="003B0AFF" w:rsidP="00F72723">
      <w:r>
        <w:separator/>
      </w:r>
    </w:p>
  </w:footnote>
  <w:footnote w:type="continuationSeparator" w:id="0">
    <w:p w14:paraId="68922ED0" w14:textId="77777777" w:rsidR="003B0AFF" w:rsidRDefault="003B0AFF" w:rsidP="00F72723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4CBB22F" w14:textId="6086B3ED" w:rsidR="007D5422" w:rsidRPr="002C2EBF" w:rsidRDefault="007D5422" w:rsidP="00F72723">
    <w:pPr>
      <w:tabs>
        <w:tab w:val="left" w:pos="5040"/>
      </w:tabs>
      <w:rPr>
        <w:rFonts w:ascii="Times New Roman" w:hAnsi="Times New Roman"/>
      </w:rPr>
    </w:pPr>
    <w:r w:rsidRPr="002C2EBF">
      <w:rPr>
        <w:rFonts w:ascii="Times New Roman" w:hAnsi="Times New Roman"/>
      </w:rPr>
      <w:t>B</w:t>
    </w:r>
    <w:r w:rsidR="00BC658E">
      <w:rPr>
        <w:rFonts w:ascii="Times New Roman" w:hAnsi="Times New Roman"/>
      </w:rPr>
      <w:t>ECA / D</w:t>
    </w:r>
    <w:r w:rsidRPr="002C2EBF">
      <w:rPr>
        <w:rFonts w:ascii="Times New Roman" w:hAnsi="Times New Roman"/>
      </w:rPr>
      <w:t xml:space="preserve">r. Huson / Geometry </w:t>
    </w:r>
    <w:r w:rsidRPr="002C2EBF">
      <w:rPr>
        <w:rFonts w:ascii="Times New Roman" w:hAnsi="Times New Roman"/>
      </w:rPr>
      <w:tab/>
    </w:r>
    <w:r w:rsidRPr="002C2EBF">
      <w:rPr>
        <w:rFonts w:ascii="Times New Roman" w:hAnsi="Times New Roman"/>
      </w:rPr>
      <w:tab/>
      <w:t>Name:</w:t>
    </w:r>
    <w:r w:rsidRPr="002C2EBF">
      <w:rPr>
        <w:rFonts w:ascii="Times New Roman" w:hAnsi="Times New Roman"/>
      </w:rPr>
      <w:tab/>
      <w:t xml:space="preserve"> </w:t>
    </w:r>
  </w:p>
  <w:p w14:paraId="436733E5" w14:textId="5DFFA6A9" w:rsidR="007D5422" w:rsidRDefault="00015CE0" w:rsidP="00697839">
    <w:pPr>
      <w:tabs>
        <w:tab w:val="left" w:pos="5040"/>
      </w:tabs>
      <w:spacing w:after="120"/>
    </w:pPr>
    <w:r>
      <w:rPr>
        <w:rFonts w:ascii="Times New Roman" w:hAnsi="Times New Roman"/>
      </w:rPr>
      <w:t>October 20</w:t>
    </w:r>
    <w:r w:rsidR="007D5422" w:rsidRPr="002C2EBF">
      <w:rPr>
        <w:rFonts w:ascii="Times New Roman" w:hAnsi="Times New Roman"/>
      </w:rPr>
      <w:t>, 201</w:t>
    </w:r>
    <w:r w:rsidR="00BC658E">
      <w:rPr>
        <w:rFonts w:ascii="Times New Roman" w:hAnsi="Times New Roman"/>
      </w:rPr>
      <w:t>6</w:t>
    </w:r>
    <w:r w:rsidR="007D5422">
      <w:tab/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0B903E" w14:textId="77777777" w:rsidR="007D5422" w:rsidRDefault="007D5422" w:rsidP="00F068BE">
    <w:pPr>
      <w:tabs>
        <w:tab w:val="left" w:pos="5040"/>
      </w:tabs>
    </w:pPr>
    <w:r>
      <w:t>BECA / Mr. Huson / Algebra 9.3</w:t>
    </w:r>
    <w:r>
      <w:tab/>
      <w:t xml:space="preserve">Name: </w:t>
    </w:r>
  </w:p>
  <w:p w14:paraId="50A9799C" w14:textId="77777777" w:rsidR="007D5422" w:rsidRDefault="007D5422" w:rsidP="00F068BE">
    <w:pPr>
      <w:tabs>
        <w:tab w:val="left" w:pos="5040"/>
      </w:tabs>
    </w:pPr>
  </w:p>
  <w:p w14:paraId="08233D02" w14:textId="30C5B5B5" w:rsidR="007D5422" w:rsidRDefault="007D5422" w:rsidP="00F068BE">
    <w:pPr>
      <w:tabs>
        <w:tab w:val="left" w:pos="5040"/>
      </w:tabs>
    </w:pPr>
    <w:r>
      <w:t>October 17, 2012</w:t>
    </w:r>
    <w:r>
      <w:tab/>
    </w:r>
    <w:r w:rsidRPr="00F068BE">
      <w:rPr>
        <w:color w:val="BFBFBF" w:themeColor="background1" w:themeShade="BF"/>
      </w:rPr>
      <w:t>OSIS #: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C514137"/>
    <w:multiLevelType w:val="hybridMultilevel"/>
    <w:tmpl w:val="3DB83F4A"/>
    <w:lvl w:ilvl="0" w:tplc="8654B92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6951500"/>
    <w:multiLevelType w:val="hybridMultilevel"/>
    <w:tmpl w:val="00645D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DD1016"/>
    <w:multiLevelType w:val="hybridMultilevel"/>
    <w:tmpl w:val="B832F9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AE04BC"/>
    <w:multiLevelType w:val="hybridMultilevel"/>
    <w:tmpl w:val="BE7C3F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76F2D67"/>
    <w:multiLevelType w:val="hybridMultilevel"/>
    <w:tmpl w:val="A336E4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4587FA9"/>
    <w:multiLevelType w:val="multilevel"/>
    <w:tmpl w:val="A73ACE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15A0185"/>
    <w:multiLevelType w:val="hybridMultilevel"/>
    <w:tmpl w:val="D10C5D5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BF82405"/>
    <w:multiLevelType w:val="hybridMultilevel"/>
    <w:tmpl w:val="D3BA024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CEE1C18"/>
    <w:multiLevelType w:val="hybridMultilevel"/>
    <w:tmpl w:val="81949BA2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D027A62"/>
    <w:multiLevelType w:val="hybridMultilevel"/>
    <w:tmpl w:val="F88C9C76"/>
    <w:lvl w:ilvl="0" w:tplc="4CE8E0C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8"/>
  </w:num>
  <w:num w:numId="3">
    <w:abstractNumId w:val="3"/>
  </w:num>
  <w:num w:numId="4">
    <w:abstractNumId w:val="1"/>
  </w:num>
  <w:num w:numId="5">
    <w:abstractNumId w:val="10"/>
  </w:num>
  <w:num w:numId="6">
    <w:abstractNumId w:val="0"/>
  </w:num>
  <w:num w:numId="7">
    <w:abstractNumId w:val="2"/>
  </w:num>
  <w:num w:numId="8">
    <w:abstractNumId w:val="6"/>
  </w:num>
  <w:num w:numId="9">
    <w:abstractNumId w:val="5"/>
  </w:num>
  <w:num w:numId="10">
    <w:abstractNumId w:val="7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3DCC"/>
    <w:rsid w:val="000006F7"/>
    <w:rsid w:val="000016CC"/>
    <w:rsid w:val="00010025"/>
    <w:rsid w:val="000109E4"/>
    <w:rsid w:val="00010F57"/>
    <w:rsid w:val="0001244E"/>
    <w:rsid w:val="00015AAF"/>
    <w:rsid w:val="00015CE0"/>
    <w:rsid w:val="00017F2F"/>
    <w:rsid w:val="00021683"/>
    <w:rsid w:val="000233B4"/>
    <w:rsid w:val="000261C0"/>
    <w:rsid w:val="0002631C"/>
    <w:rsid w:val="00030148"/>
    <w:rsid w:val="00030567"/>
    <w:rsid w:val="00040049"/>
    <w:rsid w:val="000427B5"/>
    <w:rsid w:val="00042CC9"/>
    <w:rsid w:val="0005162B"/>
    <w:rsid w:val="00051CEF"/>
    <w:rsid w:val="00051E42"/>
    <w:rsid w:val="0005537F"/>
    <w:rsid w:val="000572AF"/>
    <w:rsid w:val="00066073"/>
    <w:rsid w:val="000669CB"/>
    <w:rsid w:val="00067799"/>
    <w:rsid w:val="000678A8"/>
    <w:rsid w:val="00087363"/>
    <w:rsid w:val="000A0CDE"/>
    <w:rsid w:val="000A790F"/>
    <w:rsid w:val="000B2FB4"/>
    <w:rsid w:val="000B506D"/>
    <w:rsid w:val="000C43AA"/>
    <w:rsid w:val="000C4516"/>
    <w:rsid w:val="000C48E1"/>
    <w:rsid w:val="000E1C92"/>
    <w:rsid w:val="000E2237"/>
    <w:rsid w:val="000E2632"/>
    <w:rsid w:val="000E517C"/>
    <w:rsid w:val="001060A5"/>
    <w:rsid w:val="001074F4"/>
    <w:rsid w:val="00107E5D"/>
    <w:rsid w:val="00112503"/>
    <w:rsid w:val="00113D28"/>
    <w:rsid w:val="00116564"/>
    <w:rsid w:val="001269D2"/>
    <w:rsid w:val="00131FA2"/>
    <w:rsid w:val="0013430C"/>
    <w:rsid w:val="00137C19"/>
    <w:rsid w:val="00143C61"/>
    <w:rsid w:val="00146BCF"/>
    <w:rsid w:val="00154164"/>
    <w:rsid w:val="001569BF"/>
    <w:rsid w:val="00160C8D"/>
    <w:rsid w:val="001651A6"/>
    <w:rsid w:val="00167881"/>
    <w:rsid w:val="0017165A"/>
    <w:rsid w:val="00171702"/>
    <w:rsid w:val="0017267A"/>
    <w:rsid w:val="00182081"/>
    <w:rsid w:val="0018786C"/>
    <w:rsid w:val="00191371"/>
    <w:rsid w:val="001921DB"/>
    <w:rsid w:val="001927AF"/>
    <w:rsid w:val="001963DC"/>
    <w:rsid w:val="001A0869"/>
    <w:rsid w:val="001A351C"/>
    <w:rsid w:val="001A572B"/>
    <w:rsid w:val="001C6BCA"/>
    <w:rsid w:val="001E2304"/>
    <w:rsid w:val="001F1315"/>
    <w:rsid w:val="001F3DCC"/>
    <w:rsid w:val="001F63F0"/>
    <w:rsid w:val="001F653F"/>
    <w:rsid w:val="001F7674"/>
    <w:rsid w:val="00201D78"/>
    <w:rsid w:val="00203449"/>
    <w:rsid w:val="00203C48"/>
    <w:rsid w:val="00204229"/>
    <w:rsid w:val="00211ABD"/>
    <w:rsid w:val="002367B8"/>
    <w:rsid w:val="0025198D"/>
    <w:rsid w:val="0027009F"/>
    <w:rsid w:val="0027023B"/>
    <w:rsid w:val="002714F8"/>
    <w:rsid w:val="00274E4E"/>
    <w:rsid w:val="00276DDD"/>
    <w:rsid w:val="00280DFE"/>
    <w:rsid w:val="00282019"/>
    <w:rsid w:val="0028541E"/>
    <w:rsid w:val="0029069F"/>
    <w:rsid w:val="00295FB1"/>
    <w:rsid w:val="002A580A"/>
    <w:rsid w:val="002A5ADE"/>
    <w:rsid w:val="002A5C3D"/>
    <w:rsid w:val="002A7D99"/>
    <w:rsid w:val="002B000C"/>
    <w:rsid w:val="002B65B5"/>
    <w:rsid w:val="002B65E1"/>
    <w:rsid w:val="002B6E1B"/>
    <w:rsid w:val="002B7596"/>
    <w:rsid w:val="002C2EBF"/>
    <w:rsid w:val="002C4824"/>
    <w:rsid w:val="002D4911"/>
    <w:rsid w:val="002F3AAD"/>
    <w:rsid w:val="002F787E"/>
    <w:rsid w:val="002F7D6D"/>
    <w:rsid w:val="00302EDF"/>
    <w:rsid w:val="0030389D"/>
    <w:rsid w:val="003102FF"/>
    <w:rsid w:val="0031547E"/>
    <w:rsid w:val="003165A2"/>
    <w:rsid w:val="003170BE"/>
    <w:rsid w:val="00317706"/>
    <w:rsid w:val="00323513"/>
    <w:rsid w:val="00325374"/>
    <w:rsid w:val="00326EE9"/>
    <w:rsid w:val="00327031"/>
    <w:rsid w:val="00335C01"/>
    <w:rsid w:val="003506CD"/>
    <w:rsid w:val="00353C81"/>
    <w:rsid w:val="0035537D"/>
    <w:rsid w:val="00356BFF"/>
    <w:rsid w:val="00361BB0"/>
    <w:rsid w:val="00367D22"/>
    <w:rsid w:val="003723F3"/>
    <w:rsid w:val="00386225"/>
    <w:rsid w:val="003937A1"/>
    <w:rsid w:val="003A1A3A"/>
    <w:rsid w:val="003A5EE8"/>
    <w:rsid w:val="003A7585"/>
    <w:rsid w:val="003A7811"/>
    <w:rsid w:val="003B0AFF"/>
    <w:rsid w:val="003C3AF0"/>
    <w:rsid w:val="003C58DA"/>
    <w:rsid w:val="003E0629"/>
    <w:rsid w:val="003E71CF"/>
    <w:rsid w:val="003F63AF"/>
    <w:rsid w:val="00400083"/>
    <w:rsid w:val="00400645"/>
    <w:rsid w:val="00404A1B"/>
    <w:rsid w:val="004051A4"/>
    <w:rsid w:val="00411F77"/>
    <w:rsid w:val="004138B7"/>
    <w:rsid w:val="00417365"/>
    <w:rsid w:val="00425777"/>
    <w:rsid w:val="00436654"/>
    <w:rsid w:val="004419E5"/>
    <w:rsid w:val="00442BB2"/>
    <w:rsid w:val="00451AC9"/>
    <w:rsid w:val="0045368F"/>
    <w:rsid w:val="00454982"/>
    <w:rsid w:val="00457217"/>
    <w:rsid w:val="00464C4B"/>
    <w:rsid w:val="004659A3"/>
    <w:rsid w:val="00465E7D"/>
    <w:rsid w:val="0046668C"/>
    <w:rsid w:val="00471E3F"/>
    <w:rsid w:val="0047626C"/>
    <w:rsid w:val="00477534"/>
    <w:rsid w:val="00480097"/>
    <w:rsid w:val="00482FAA"/>
    <w:rsid w:val="00483985"/>
    <w:rsid w:val="0049290D"/>
    <w:rsid w:val="004970D0"/>
    <w:rsid w:val="004A170C"/>
    <w:rsid w:val="004A5E95"/>
    <w:rsid w:val="004A7A7C"/>
    <w:rsid w:val="004B5DE6"/>
    <w:rsid w:val="004C363A"/>
    <w:rsid w:val="004E3292"/>
    <w:rsid w:val="004E3488"/>
    <w:rsid w:val="004E6790"/>
    <w:rsid w:val="004E7FCC"/>
    <w:rsid w:val="004F3C7E"/>
    <w:rsid w:val="004F68ED"/>
    <w:rsid w:val="00503919"/>
    <w:rsid w:val="005122D7"/>
    <w:rsid w:val="00523456"/>
    <w:rsid w:val="00535809"/>
    <w:rsid w:val="005363B6"/>
    <w:rsid w:val="00541F0E"/>
    <w:rsid w:val="00555033"/>
    <w:rsid w:val="005550F0"/>
    <w:rsid w:val="00571643"/>
    <w:rsid w:val="00575C30"/>
    <w:rsid w:val="00576A4E"/>
    <w:rsid w:val="00576E22"/>
    <w:rsid w:val="005771D8"/>
    <w:rsid w:val="0058413E"/>
    <w:rsid w:val="0058462B"/>
    <w:rsid w:val="00587D28"/>
    <w:rsid w:val="005929DD"/>
    <w:rsid w:val="00593674"/>
    <w:rsid w:val="0059450D"/>
    <w:rsid w:val="00595500"/>
    <w:rsid w:val="00596282"/>
    <w:rsid w:val="005A1DD7"/>
    <w:rsid w:val="005B1936"/>
    <w:rsid w:val="005C2F0A"/>
    <w:rsid w:val="005C3C50"/>
    <w:rsid w:val="005C3FD7"/>
    <w:rsid w:val="005C3FFB"/>
    <w:rsid w:val="005C7670"/>
    <w:rsid w:val="005D2817"/>
    <w:rsid w:val="005D598B"/>
    <w:rsid w:val="005E2DEE"/>
    <w:rsid w:val="005E61A6"/>
    <w:rsid w:val="005F28B1"/>
    <w:rsid w:val="005F313F"/>
    <w:rsid w:val="005F6F6D"/>
    <w:rsid w:val="00601F05"/>
    <w:rsid w:val="0061145F"/>
    <w:rsid w:val="00614655"/>
    <w:rsid w:val="0061755C"/>
    <w:rsid w:val="00623415"/>
    <w:rsid w:val="00625B2E"/>
    <w:rsid w:val="00632D70"/>
    <w:rsid w:val="006348EB"/>
    <w:rsid w:val="0063711C"/>
    <w:rsid w:val="00640B88"/>
    <w:rsid w:val="00642086"/>
    <w:rsid w:val="00643D02"/>
    <w:rsid w:val="00657749"/>
    <w:rsid w:val="00657F83"/>
    <w:rsid w:val="00660B95"/>
    <w:rsid w:val="006773C2"/>
    <w:rsid w:val="006779E9"/>
    <w:rsid w:val="00680BFD"/>
    <w:rsid w:val="00682DED"/>
    <w:rsid w:val="00691B18"/>
    <w:rsid w:val="00697839"/>
    <w:rsid w:val="006A21C8"/>
    <w:rsid w:val="006A2342"/>
    <w:rsid w:val="006A69A1"/>
    <w:rsid w:val="006B4EF8"/>
    <w:rsid w:val="006B565D"/>
    <w:rsid w:val="006B7F0D"/>
    <w:rsid w:val="006C589B"/>
    <w:rsid w:val="006C61D0"/>
    <w:rsid w:val="006D23D1"/>
    <w:rsid w:val="006D3FD6"/>
    <w:rsid w:val="006E74F6"/>
    <w:rsid w:val="006E7B03"/>
    <w:rsid w:val="006F0EE7"/>
    <w:rsid w:val="006F3491"/>
    <w:rsid w:val="006F4D4C"/>
    <w:rsid w:val="00711854"/>
    <w:rsid w:val="00713DB0"/>
    <w:rsid w:val="007210AA"/>
    <w:rsid w:val="00724F2C"/>
    <w:rsid w:val="00725445"/>
    <w:rsid w:val="00726ADD"/>
    <w:rsid w:val="0073140F"/>
    <w:rsid w:val="007347D6"/>
    <w:rsid w:val="00735030"/>
    <w:rsid w:val="00735B46"/>
    <w:rsid w:val="00740B55"/>
    <w:rsid w:val="00741808"/>
    <w:rsid w:val="00742AF9"/>
    <w:rsid w:val="00747BF6"/>
    <w:rsid w:val="007523AD"/>
    <w:rsid w:val="00756B92"/>
    <w:rsid w:val="00756BA2"/>
    <w:rsid w:val="007627C4"/>
    <w:rsid w:val="00764DC3"/>
    <w:rsid w:val="00773061"/>
    <w:rsid w:val="0078526B"/>
    <w:rsid w:val="00790E4C"/>
    <w:rsid w:val="00791882"/>
    <w:rsid w:val="0079254D"/>
    <w:rsid w:val="00795A15"/>
    <w:rsid w:val="007A1E9C"/>
    <w:rsid w:val="007A652F"/>
    <w:rsid w:val="007B022F"/>
    <w:rsid w:val="007C30A4"/>
    <w:rsid w:val="007C45E7"/>
    <w:rsid w:val="007C67EF"/>
    <w:rsid w:val="007C71B6"/>
    <w:rsid w:val="007D2EA2"/>
    <w:rsid w:val="007D5422"/>
    <w:rsid w:val="007D7335"/>
    <w:rsid w:val="007E5C68"/>
    <w:rsid w:val="007E66F9"/>
    <w:rsid w:val="007F2542"/>
    <w:rsid w:val="00804CCB"/>
    <w:rsid w:val="008051A7"/>
    <w:rsid w:val="00805E1E"/>
    <w:rsid w:val="00811C98"/>
    <w:rsid w:val="0081408C"/>
    <w:rsid w:val="00814FAF"/>
    <w:rsid w:val="008202AC"/>
    <w:rsid w:val="008211A3"/>
    <w:rsid w:val="00822103"/>
    <w:rsid w:val="00823E85"/>
    <w:rsid w:val="0082489B"/>
    <w:rsid w:val="00826A86"/>
    <w:rsid w:val="00827D56"/>
    <w:rsid w:val="008328D5"/>
    <w:rsid w:val="008350F3"/>
    <w:rsid w:val="00835F37"/>
    <w:rsid w:val="00837037"/>
    <w:rsid w:val="008376D7"/>
    <w:rsid w:val="00840BF4"/>
    <w:rsid w:val="00843722"/>
    <w:rsid w:val="00847C9B"/>
    <w:rsid w:val="00851BED"/>
    <w:rsid w:val="00861683"/>
    <w:rsid w:val="008616CB"/>
    <w:rsid w:val="008647C4"/>
    <w:rsid w:val="008679EA"/>
    <w:rsid w:val="0087042E"/>
    <w:rsid w:val="008730E8"/>
    <w:rsid w:val="008766E4"/>
    <w:rsid w:val="0088336D"/>
    <w:rsid w:val="00885310"/>
    <w:rsid w:val="008875B5"/>
    <w:rsid w:val="00890984"/>
    <w:rsid w:val="00891FFE"/>
    <w:rsid w:val="00894734"/>
    <w:rsid w:val="008B10D7"/>
    <w:rsid w:val="008B2876"/>
    <w:rsid w:val="008B749D"/>
    <w:rsid w:val="008C563F"/>
    <w:rsid w:val="008C6D1F"/>
    <w:rsid w:val="008D0F8F"/>
    <w:rsid w:val="008D4C52"/>
    <w:rsid w:val="008D5778"/>
    <w:rsid w:val="008E23BD"/>
    <w:rsid w:val="008E2845"/>
    <w:rsid w:val="008E6231"/>
    <w:rsid w:val="008E7933"/>
    <w:rsid w:val="008F2180"/>
    <w:rsid w:val="008F6B4C"/>
    <w:rsid w:val="009001CD"/>
    <w:rsid w:val="0090341E"/>
    <w:rsid w:val="00904CD2"/>
    <w:rsid w:val="00906D10"/>
    <w:rsid w:val="0091504D"/>
    <w:rsid w:val="00917333"/>
    <w:rsid w:val="00922C23"/>
    <w:rsid w:val="00926050"/>
    <w:rsid w:val="00926BF5"/>
    <w:rsid w:val="00927235"/>
    <w:rsid w:val="00927FDB"/>
    <w:rsid w:val="0093652D"/>
    <w:rsid w:val="0094121E"/>
    <w:rsid w:val="00950BB3"/>
    <w:rsid w:val="0095144B"/>
    <w:rsid w:val="00954A07"/>
    <w:rsid w:val="009615E3"/>
    <w:rsid w:val="00966420"/>
    <w:rsid w:val="0097489F"/>
    <w:rsid w:val="00976C25"/>
    <w:rsid w:val="009774F3"/>
    <w:rsid w:val="009835F1"/>
    <w:rsid w:val="0099128D"/>
    <w:rsid w:val="009921D6"/>
    <w:rsid w:val="009A3F43"/>
    <w:rsid w:val="009A5056"/>
    <w:rsid w:val="009A544C"/>
    <w:rsid w:val="009B3817"/>
    <w:rsid w:val="009B5FC7"/>
    <w:rsid w:val="009C5B95"/>
    <w:rsid w:val="009C70AA"/>
    <w:rsid w:val="009D2207"/>
    <w:rsid w:val="009D331B"/>
    <w:rsid w:val="009D6800"/>
    <w:rsid w:val="009E03DB"/>
    <w:rsid w:val="009E16AC"/>
    <w:rsid w:val="009F5BA4"/>
    <w:rsid w:val="009F5C5C"/>
    <w:rsid w:val="00A02F1B"/>
    <w:rsid w:val="00A06907"/>
    <w:rsid w:val="00A069EA"/>
    <w:rsid w:val="00A077A8"/>
    <w:rsid w:val="00A07F3D"/>
    <w:rsid w:val="00A106B6"/>
    <w:rsid w:val="00A1258E"/>
    <w:rsid w:val="00A15CCA"/>
    <w:rsid w:val="00A262F2"/>
    <w:rsid w:val="00A328F8"/>
    <w:rsid w:val="00A32C7D"/>
    <w:rsid w:val="00A3330F"/>
    <w:rsid w:val="00A352C7"/>
    <w:rsid w:val="00A370CA"/>
    <w:rsid w:val="00A372F1"/>
    <w:rsid w:val="00A37FEA"/>
    <w:rsid w:val="00A414B7"/>
    <w:rsid w:val="00A42CEA"/>
    <w:rsid w:val="00A45E70"/>
    <w:rsid w:val="00A53DC8"/>
    <w:rsid w:val="00A5492D"/>
    <w:rsid w:val="00A54B99"/>
    <w:rsid w:val="00A56DA5"/>
    <w:rsid w:val="00A6348B"/>
    <w:rsid w:val="00A64860"/>
    <w:rsid w:val="00A651FF"/>
    <w:rsid w:val="00A66818"/>
    <w:rsid w:val="00A74332"/>
    <w:rsid w:val="00A76D46"/>
    <w:rsid w:val="00A91022"/>
    <w:rsid w:val="00A96768"/>
    <w:rsid w:val="00AA47AB"/>
    <w:rsid w:val="00AA6A7F"/>
    <w:rsid w:val="00AB1327"/>
    <w:rsid w:val="00AB2AF4"/>
    <w:rsid w:val="00AC303B"/>
    <w:rsid w:val="00AC4542"/>
    <w:rsid w:val="00AD10AD"/>
    <w:rsid w:val="00AD2779"/>
    <w:rsid w:val="00AD5CB9"/>
    <w:rsid w:val="00AE2F1F"/>
    <w:rsid w:val="00AE37B3"/>
    <w:rsid w:val="00AE7EA8"/>
    <w:rsid w:val="00AF04E0"/>
    <w:rsid w:val="00AF34C7"/>
    <w:rsid w:val="00AF5DD1"/>
    <w:rsid w:val="00B01CFC"/>
    <w:rsid w:val="00B10098"/>
    <w:rsid w:val="00B11AE9"/>
    <w:rsid w:val="00B2158B"/>
    <w:rsid w:val="00B23BB3"/>
    <w:rsid w:val="00B244CE"/>
    <w:rsid w:val="00B27102"/>
    <w:rsid w:val="00B27840"/>
    <w:rsid w:val="00B308FE"/>
    <w:rsid w:val="00B30F0C"/>
    <w:rsid w:val="00B33494"/>
    <w:rsid w:val="00B35116"/>
    <w:rsid w:val="00B35239"/>
    <w:rsid w:val="00B3761F"/>
    <w:rsid w:val="00B40ACF"/>
    <w:rsid w:val="00B435A3"/>
    <w:rsid w:val="00B61C21"/>
    <w:rsid w:val="00B628E7"/>
    <w:rsid w:val="00B62D69"/>
    <w:rsid w:val="00B6535A"/>
    <w:rsid w:val="00B70B53"/>
    <w:rsid w:val="00B71675"/>
    <w:rsid w:val="00B721CC"/>
    <w:rsid w:val="00B74DFE"/>
    <w:rsid w:val="00B8129A"/>
    <w:rsid w:val="00B827CC"/>
    <w:rsid w:val="00B84833"/>
    <w:rsid w:val="00B84FA3"/>
    <w:rsid w:val="00B91375"/>
    <w:rsid w:val="00B96CFD"/>
    <w:rsid w:val="00BA3ADE"/>
    <w:rsid w:val="00BA6FCB"/>
    <w:rsid w:val="00BA749F"/>
    <w:rsid w:val="00BA7B5E"/>
    <w:rsid w:val="00BB11F8"/>
    <w:rsid w:val="00BB1C2D"/>
    <w:rsid w:val="00BB4B22"/>
    <w:rsid w:val="00BB50E4"/>
    <w:rsid w:val="00BC658E"/>
    <w:rsid w:val="00BD1FF8"/>
    <w:rsid w:val="00BD2E43"/>
    <w:rsid w:val="00BD711F"/>
    <w:rsid w:val="00BE108E"/>
    <w:rsid w:val="00BE113A"/>
    <w:rsid w:val="00BE5249"/>
    <w:rsid w:val="00BE5A19"/>
    <w:rsid w:val="00BE68C8"/>
    <w:rsid w:val="00BF038A"/>
    <w:rsid w:val="00BF3510"/>
    <w:rsid w:val="00C01D69"/>
    <w:rsid w:val="00C056B5"/>
    <w:rsid w:val="00C107CF"/>
    <w:rsid w:val="00C16E63"/>
    <w:rsid w:val="00C201F8"/>
    <w:rsid w:val="00C205E7"/>
    <w:rsid w:val="00C227FE"/>
    <w:rsid w:val="00C22ADF"/>
    <w:rsid w:val="00C2348B"/>
    <w:rsid w:val="00C25DEF"/>
    <w:rsid w:val="00C3176B"/>
    <w:rsid w:val="00C33CFF"/>
    <w:rsid w:val="00C4005F"/>
    <w:rsid w:val="00C40AA4"/>
    <w:rsid w:val="00C4326D"/>
    <w:rsid w:val="00C47D31"/>
    <w:rsid w:val="00C50121"/>
    <w:rsid w:val="00C507FE"/>
    <w:rsid w:val="00C52A0A"/>
    <w:rsid w:val="00C549A0"/>
    <w:rsid w:val="00C57634"/>
    <w:rsid w:val="00C628DF"/>
    <w:rsid w:val="00C63071"/>
    <w:rsid w:val="00C75B14"/>
    <w:rsid w:val="00C843B7"/>
    <w:rsid w:val="00C92024"/>
    <w:rsid w:val="00CA182F"/>
    <w:rsid w:val="00CA3630"/>
    <w:rsid w:val="00CB5433"/>
    <w:rsid w:val="00CB79AA"/>
    <w:rsid w:val="00CC46B8"/>
    <w:rsid w:val="00CD7D76"/>
    <w:rsid w:val="00CE05AF"/>
    <w:rsid w:val="00CE1DF6"/>
    <w:rsid w:val="00D017F8"/>
    <w:rsid w:val="00D04B14"/>
    <w:rsid w:val="00D052C2"/>
    <w:rsid w:val="00D07D8A"/>
    <w:rsid w:val="00D13DDD"/>
    <w:rsid w:val="00D21AB4"/>
    <w:rsid w:val="00D24FF6"/>
    <w:rsid w:val="00D2564F"/>
    <w:rsid w:val="00D25EB7"/>
    <w:rsid w:val="00D323EF"/>
    <w:rsid w:val="00D508F0"/>
    <w:rsid w:val="00D80534"/>
    <w:rsid w:val="00D83769"/>
    <w:rsid w:val="00D90F79"/>
    <w:rsid w:val="00D933CD"/>
    <w:rsid w:val="00D93496"/>
    <w:rsid w:val="00D93BC4"/>
    <w:rsid w:val="00D94030"/>
    <w:rsid w:val="00D975DA"/>
    <w:rsid w:val="00D97D7F"/>
    <w:rsid w:val="00DA5752"/>
    <w:rsid w:val="00DA5B83"/>
    <w:rsid w:val="00DB537D"/>
    <w:rsid w:val="00DB60B0"/>
    <w:rsid w:val="00DE32A7"/>
    <w:rsid w:val="00DE6AD7"/>
    <w:rsid w:val="00E006AF"/>
    <w:rsid w:val="00E111BE"/>
    <w:rsid w:val="00E16192"/>
    <w:rsid w:val="00E329E1"/>
    <w:rsid w:val="00E33DD0"/>
    <w:rsid w:val="00E34A5A"/>
    <w:rsid w:val="00E420B3"/>
    <w:rsid w:val="00E42214"/>
    <w:rsid w:val="00E44B67"/>
    <w:rsid w:val="00E47FAF"/>
    <w:rsid w:val="00E525EC"/>
    <w:rsid w:val="00E66A09"/>
    <w:rsid w:val="00E71AF4"/>
    <w:rsid w:val="00E740C7"/>
    <w:rsid w:val="00E7680E"/>
    <w:rsid w:val="00E8073A"/>
    <w:rsid w:val="00E80A51"/>
    <w:rsid w:val="00E80B76"/>
    <w:rsid w:val="00E85BF0"/>
    <w:rsid w:val="00E87EDC"/>
    <w:rsid w:val="00E9013A"/>
    <w:rsid w:val="00E90274"/>
    <w:rsid w:val="00E910A3"/>
    <w:rsid w:val="00E927F1"/>
    <w:rsid w:val="00E931C0"/>
    <w:rsid w:val="00EC22CB"/>
    <w:rsid w:val="00ED1A89"/>
    <w:rsid w:val="00ED68A3"/>
    <w:rsid w:val="00F05DDC"/>
    <w:rsid w:val="00F068BE"/>
    <w:rsid w:val="00F068CB"/>
    <w:rsid w:val="00F10AD2"/>
    <w:rsid w:val="00F11048"/>
    <w:rsid w:val="00F1329B"/>
    <w:rsid w:val="00F15699"/>
    <w:rsid w:val="00F15A9C"/>
    <w:rsid w:val="00F20809"/>
    <w:rsid w:val="00F33E9C"/>
    <w:rsid w:val="00F43875"/>
    <w:rsid w:val="00F47173"/>
    <w:rsid w:val="00F57453"/>
    <w:rsid w:val="00F57B5F"/>
    <w:rsid w:val="00F701F6"/>
    <w:rsid w:val="00F72723"/>
    <w:rsid w:val="00F86542"/>
    <w:rsid w:val="00F91FE5"/>
    <w:rsid w:val="00F97271"/>
    <w:rsid w:val="00FA4EA4"/>
    <w:rsid w:val="00FB1C6E"/>
    <w:rsid w:val="00FB26A9"/>
    <w:rsid w:val="00FB2EA7"/>
    <w:rsid w:val="00FB76B6"/>
    <w:rsid w:val="00FC1090"/>
    <w:rsid w:val="00FC2D1F"/>
    <w:rsid w:val="00FC4E8D"/>
    <w:rsid w:val="00FD1396"/>
    <w:rsid w:val="00FE6FD0"/>
    <w:rsid w:val="00FE76FC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61244ADA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="Cambria" w:hAnsi="Cambria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C4676E"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27D5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F72723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sid w:val="00F72723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FA4EA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B26A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26A9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E329E1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27D5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MTDisplayEquation">
    <w:name w:val="MTDisplayEquation"/>
    <w:basedOn w:val="Normal"/>
    <w:next w:val="Normal"/>
    <w:rsid w:val="0058462B"/>
    <w:pPr>
      <w:tabs>
        <w:tab w:val="center" w:pos="5220"/>
        <w:tab w:val="right" w:pos="10440"/>
      </w:tabs>
    </w:pPr>
    <w:rPr>
      <w:rFonts w:asciiTheme="minorHAnsi" w:hAnsiTheme="minorHAnsi"/>
    </w:rPr>
  </w:style>
  <w:style w:type="table" w:styleId="TableGrid">
    <w:name w:val="Table Grid"/>
    <w:basedOn w:val="TableNormal"/>
    <w:uiPriority w:val="59"/>
    <w:rsid w:val="000C48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">
    <w:name w:val="Light Shading"/>
    <w:basedOn w:val="TableNormal"/>
    <w:uiPriority w:val="60"/>
    <w:rsid w:val="000C48E1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PlaceholderText">
    <w:name w:val="Placeholder Text"/>
    <w:basedOn w:val="DefaultParagraphFont"/>
    <w:uiPriority w:val="99"/>
    <w:semiHidden/>
    <w:rsid w:val="008C563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8001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8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9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20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83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295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398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39732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045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83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0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4" Type="http://schemas.openxmlformats.org/officeDocument/2006/relationships/oleObject" Target="embeddings/oleObject3.bin"/><Relationship Id="rId15" Type="http://schemas.openxmlformats.org/officeDocument/2006/relationships/image" Target="media/image5.emf"/><Relationship Id="rId16" Type="http://schemas.openxmlformats.org/officeDocument/2006/relationships/oleObject" Target="embeddings/oleObject4.bin"/><Relationship Id="rId17" Type="http://schemas.openxmlformats.org/officeDocument/2006/relationships/image" Target="media/image6.emf"/><Relationship Id="rId18" Type="http://schemas.openxmlformats.org/officeDocument/2006/relationships/image" Target="media/image7.emf"/><Relationship Id="rId19" Type="http://schemas.openxmlformats.org/officeDocument/2006/relationships/image" Target="media/image8.emf"/><Relationship Id="rId63" Type="http://schemas.openxmlformats.org/officeDocument/2006/relationships/image" Target="media/image310.png"/><Relationship Id="rId64" Type="http://schemas.openxmlformats.org/officeDocument/2006/relationships/header" Target="header1.xml"/><Relationship Id="rId65" Type="http://schemas.openxmlformats.org/officeDocument/2006/relationships/header" Target="header2.xml"/><Relationship Id="rId66" Type="http://schemas.openxmlformats.org/officeDocument/2006/relationships/fontTable" Target="fontTable.xml"/><Relationship Id="rId67" Type="http://schemas.openxmlformats.org/officeDocument/2006/relationships/theme" Target="theme/theme1.xml"/><Relationship Id="rId50" Type="http://schemas.openxmlformats.org/officeDocument/2006/relationships/oleObject" Target="embeddings/oleObject18.bin"/><Relationship Id="rId51" Type="http://schemas.openxmlformats.org/officeDocument/2006/relationships/oleObject" Target="embeddings/oleObject19.bin"/><Relationship Id="rId52" Type="http://schemas.openxmlformats.org/officeDocument/2006/relationships/image" Target="media/image26.emf"/><Relationship Id="rId53" Type="http://schemas.openxmlformats.org/officeDocument/2006/relationships/oleObject" Target="embeddings/oleObject20.bin"/><Relationship Id="rId54" Type="http://schemas.openxmlformats.org/officeDocument/2006/relationships/image" Target="media/image27.emf"/><Relationship Id="rId55" Type="http://schemas.openxmlformats.org/officeDocument/2006/relationships/oleObject" Target="embeddings/oleObject21.bin"/><Relationship Id="rId56" Type="http://schemas.openxmlformats.org/officeDocument/2006/relationships/image" Target="media/image28.emf"/><Relationship Id="rId57" Type="http://schemas.openxmlformats.org/officeDocument/2006/relationships/oleObject" Target="embeddings/oleObject22.bin"/><Relationship Id="rId58" Type="http://schemas.openxmlformats.org/officeDocument/2006/relationships/image" Target="media/image29.emf"/><Relationship Id="rId59" Type="http://schemas.openxmlformats.org/officeDocument/2006/relationships/oleObject" Target="embeddings/oleObject23.bin"/><Relationship Id="rId40" Type="http://schemas.openxmlformats.org/officeDocument/2006/relationships/image" Target="media/image21.emf"/><Relationship Id="rId41" Type="http://schemas.openxmlformats.org/officeDocument/2006/relationships/oleObject" Target="embeddings/oleObject13.bin"/><Relationship Id="rId42" Type="http://schemas.openxmlformats.org/officeDocument/2006/relationships/image" Target="media/image22.emf"/><Relationship Id="rId43" Type="http://schemas.openxmlformats.org/officeDocument/2006/relationships/oleObject" Target="embeddings/oleObject14.bin"/><Relationship Id="rId44" Type="http://schemas.openxmlformats.org/officeDocument/2006/relationships/image" Target="media/image23.emf"/><Relationship Id="rId45" Type="http://schemas.openxmlformats.org/officeDocument/2006/relationships/oleObject" Target="embeddings/oleObject15.bin"/><Relationship Id="rId46" Type="http://schemas.openxmlformats.org/officeDocument/2006/relationships/image" Target="media/image24.emf"/><Relationship Id="rId47" Type="http://schemas.openxmlformats.org/officeDocument/2006/relationships/oleObject" Target="embeddings/oleObject16.bin"/><Relationship Id="rId48" Type="http://schemas.openxmlformats.org/officeDocument/2006/relationships/image" Target="media/image25.emf"/><Relationship Id="rId49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30" Type="http://schemas.openxmlformats.org/officeDocument/2006/relationships/oleObject" Target="embeddings/oleObject9.bin"/><Relationship Id="rId31" Type="http://schemas.openxmlformats.org/officeDocument/2006/relationships/image" Target="media/image15.emf"/><Relationship Id="rId32" Type="http://schemas.openxmlformats.org/officeDocument/2006/relationships/oleObject" Target="embeddings/oleObject10.bin"/><Relationship Id="rId33" Type="http://schemas.openxmlformats.org/officeDocument/2006/relationships/image" Target="media/image16.emf"/><Relationship Id="rId34" Type="http://schemas.openxmlformats.org/officeDocument/2006/relationships/image" Target="media/image17.emf"/><Relationship Id="rId35" Type="http://schemas.openxmlformats.org/officeDocument/2006/relationships/image" Target="media/image18.emf"/><Relationship Id="rId36" Type="http://schemas.openxmlformats.org/officeDocument/2006/relationships/image" Target="media/image19.emf"/><Relationship Id="rId37" Type="http://schemas.openxmlformats.org/officeDocument/2006/relationships/oleObject" Target="embeddings/oleObject11.bin"/><Relationship Id="rId38" Type="http://schemas.openxmlformats.org/officeDocument/2006/relationships/image" Target="media/image20.emf"/><Relationship Id="rId39" Type="http://schemas.openxmlformats.org/officeDocument/2006/relationships/oleObject" Target="embeddings/oleObject12.bin"/><Relationship Id="rId20" Type="http://schemas.openxmlformats.org/officeDocument/2006/relationships/image" Target="media/image9.emf"/><Relationship Id="rId21" Type="http://schemas.openxmlformats.org/officeDocument/2006/relationships/oleObject" Target="embeddings/oleObject5.bin"/><Relationship Id="rId22" Type="http://schemas.openxmlformats.org/officeDocument/2006/relationships/image" Target="media/image10.emf"/><Relationship Id="rId23" Type="http://schemas.openxmlformats.org/officeDocument/2006/relationships/oleObject" Target="embeddings/oleObject6.bin"/><Relationship Id="rId24" Type="http://schemas.openxmlformats.org/officeDocument/2006/relationships/image" Target="media/image11.emf"/><Relationship Id="rId25" Type="http://schemas.openxmlformats.org/officeDocument/2006/relationships/image" Target="media/image12.emf"/><Relationship Id="rId26" Type="http://schemas.openxmlformats.org/officeDocument/2006/relationships/oleObject" Target="embeddings/oleObject7.bin"/><Relationship Id="rId27" Type="http://schemas.openxmlformats.org/officeDocument/2006/relationships/image" Target="media/image13.emf"/><Relationship Id="rId28" Type="http://schemas.openxmlformats.org/officeDocument/2006/relationships/oleObject" Target="embeddings/oleObject8.bin"/><Relationship Id="rId29" Type="http://schemas.openxmlformats.org/officeDocument/2006/relationships/image" Target="media/image14.emf"/><Relationship Id="rId60" Type="http://schemas.openxmlformats.org/officeDocument/2006/relationships/image" Target="media/image30.emf"/><Relationship Id="rId61" Type="http://schemas.openxmlformats.org/officeDocument/2006/relationships/oleObject" Target="embeddings/oleObject24.bin"/><Relationship Id="rId62" Type="http://schemas.openxmlformats.org/officeDocument/2006/relationships/image" Target="media/image31.png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4BC9CAE4-FF18-9A49-BE0C-3C28FE52AA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9</Pages>
  <Words>497</Words>
  <Characters>2838</Characters>
  <Application>Microsoft Macintosh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 Huson</dc:creator>
  <cp:keywords/>
  <dc:description/>
  <cp:lastModifiedBy>Huson Christopher</cp:lastModifiedBy>
  <cp:revision>24</cp:revision>
  <cp:lastPrinted>2014-11-20T04:00:00Z</cp:lastPrinted>
  <dcterms:created xsi:type="dcterms:W3CDTF">2016-10-19T00:54:00Z</dcterms:created>
  <dcterms:modified xsi:type="dcterms:W3CDTF">2016-10-20T0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